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0" r:id="rId4"/>
  </p:sldMasterIdLst>
  <p:handoutMasterIdLst>
    <p:handoutMasterId r:id="rId30"/>
  </p:handoutMasterIdLst>
  <p:sldIdLst>
    <p:sldId id="279" r:id="rId5"/>
    <p:sldId id="280" r:id="rId6"/>
    <p:sldId id="281" r:id="rId7"/>
    <p:sldId id="282" r:id="rId8"/>
    <p:sldId id="283" r:id="rId9"/>
    <p:sldId id="284" r:id="rId10"/>
    <p:sldId id="285" r:id="rId11"/>
    <p:sldId id="286" r:id="rId12"/>
    <p:sldId id="287" r:id="rId13"/>
    <p:sldId id="256" r:id="rId14"/>
    <p:sldId id="257" r:id="rId15"/>
    <p:sldId id="258" r:id="rId16"/>
    <p:sldId id="259" r:id="rId17"/>
    <p:sldId id="260" r:id="rId18"/>
    <p:sldId id="263" r:id="rId19"/>
    <p:sldId id="265" r:id="rId20"/>
    <p:sldId id="266" r:id="rId21"/>
    <p:sldId id="269" r:id="rId22"/>
    <p:sldId id="270" r:id="rId23"/>
    <p:sldId id="271" r:id="rId24"/>
    <p:sldId id="274" r:id="rId25"/>
    <p:sldId id="275" r:id="rId26"/>
    <p:sldId id="276" r:id="rId27"/>
    <p:sldId id="277" r:id="rId28"/>
    <p:sldId id="278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18" Type="http://schemas.openxmlformats.org/officeDocument/2006/relationships/image" Target="../media/image7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5.wmf"/><Relationship Id="rId2" Type="http://schemas.openxmlformats.org/officeDocument/2006/relationships/image" Target="../media/image60.wmf"/><Relationship Id="rId16" Type="http://schemas.openxmlformats.org/officeDocument/2006/relationships/image" Target="../media/image74.wmf"/><Relationship Id="rId20" Type="http://schemas.openxmlformats.org/officeDocument/2006/relationships/image" Target="../media/image78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19" Type="http://schemas.openxmlformats.org/officeDocument/2006/relationships/image" Target="../media/image77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image" Target="../media/image135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12" Type="http://schemas.openxmlformats.org/officeDocument/2006/relationships/image" Target="../media/image134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11" Type="http://schemas.openxmlformats.org/officeDocument/2006/relationships/image" Target="../media/image133.wmf"/><Relationship Id="rId5" Type="http://schemas.openxmlformats.org/officeDocument/2006/relationships/image" Target="../media/image127.wmf"/><Relationship Id="rId10" Type="http://schemas.openxmlformats.org/officeDocument/2006/relationships/image" Target="../media/image132.wmf"/><Relationship Id="rId4" Type="http://schemas.openxmlformats.org/officeDocument/2006/relationships/image" Target="../media/image126.wmf"/><Relationship Id="rId9" Type="http://schemas.openxmlformats.org/officeDocument/2006/relationships/image" Target="../media/image1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4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4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8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7.wmf"/><Relationship Id="rId2" Type="http://schemas.openxmlformats.org/officeDocument/2006/relationships/image" Target="../media/image4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11" Type="http://schemas.openxmlformats.org/officeDocument/2006/relationships/image" Target="../media/image23.wmf"/><Relationship Id="rId5" Type="http://schemas.openxmlformats.org/officeDocument/2006/relationships/image" Target="../media/image31.wmf"/><Relationship Id="rId15" Type="http://schemas.openxmlformats.org/officeDocument/2006/relationships/image" Target="../media/image40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2962" y="0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2962" y="9119173"/>
            <a:ext cx="3170583" cy="480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51" tIns="47425" rIns="94851" bIns="47425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5676DC1-54F8-401C-9A79-8EBBDF310C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5-08T14:23:37.82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</inkml:brush>
    <inkml:brush xml:id="br3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4590 912 0,'0'0'16,"0"0"-16,0 0 0,8 46 16,-8-46-16,8 74 15,-8-74-15,17 107 16,-17-107-16,17 135 15,-17-135-15,24 154 16,-24-154-16,25 166 0,-25-166 16,17 200-16,-17-200 15,8 219-15,-8-219 16,8 229-16,-8-229 16,8 236-16,-8 7 0,0-243 15,0 223-15,0-223 16,0 218-16,0-218 15,9 238-15,-9-238 16,8 242-16,-8-242 0,0 232 16,0-232-16,0 219 15,0-219-15,0 190 16,0-190-16,8 159 16,-8-159-16,0 0 15,0 117-15,0-117 0,0 0 16,0 74-16,0-74 15</inkml:trace>
  <inkml:trace contextRef="#ctx0" brushRef="#br0" timeOffset="716.966">2531 2842 0,'41'0'0,"-41"0"16,116-5-16,-116 5 0,174-4 15,-174 4-15,207-23 16,-207 23-16,223-29 16,-223 29-16,240-28 15,-240 28-15,248-32 16,-9-6-16,-239 38 0,232-32 15,-9 8-15,-8-4 16,-215 28-16,190-23 16,25 0-16,0 0 15,-215 23-15,200-23 0,23 8 16,0 6-16,-223 9 16,207-9-16,16-5 15,0 5-15,-223 9 16,215-5-16,0-4 15,9-1-15,-224 10 0,215-18 16,-9 18-16,9-5 16,-215 5-16,182 0 15,-182 0-15,190 5 16,-190-5-16,215 0 16,-215 0-16</inkml:trace>
  <inkml:trace contextRef="#ctx0" brushRef="#br0" timeOffset="5716.7986">2994 688 0,'0'0'0,"0"0"16,0 0-16,0 0 16,33 51-16,-33-51 0,42 46 15,-42-46-15,0 0 16,49 70-16,-49-70 15,75 84-15,-75-84 16,66 93-16,-66-93 0,74 88 16,-74-88-16,75 93 15,-75-93-15,82 107 16,-82-107-16,66 108 16,-66-108-16,83 102 15,-83-102-15,108 116 0,-108-116 16,99 116-16,-99-116 15,107 116-15,-107-116 16,116 121-16,-116-121 0,116 127 16,-116-127-16,124 125 15,-124-125-15,132 130 16,-132-130-16,132 139 16,-132-139-16,133 126 15,-133-126-15,132 126 16,-132-126-16,141 121 0,-141-121 15,148 121-15,-148-121 16,149 107-16,-149-107 16,149 102-16,-149-102 0,158 89 15,-158-89-15,164 70 16,-164-70-16,167 64 16,-167-64-16,174 47 15,-174-47-15,173 32 0,-173-32 16,174 9-1,-174-9-15,190-9 0,-190 9 16,190-23-16,-190 23 16,182-37-16,-182 37 15,207-42-15,-207 42 0,190-60 16,-190 60-16,198-65 16,-198 65-16,199-75 15,-199 75-15,182-89 16,-182 89-16,189-97 0,-189 97 15,183-98-15,-183 98 16,173-102-16,-173 102 16,174-112-16,-174 112 15,157-121-15,-157 121 16,166-116-16,-166 116 0,132-122 16,-132 122-16,149-124 15,-149 124-15,124-135 16,-124 135-16,124-130 15,-124 130-15,124-135 0,-124 135 16,99-149-16,-99 149 16,99-145-16,-99 145 15,83-149-15,-83 149 16,74-154-16,-74 154 16,83-148-16,-83 148 0,83-139 15,-83 139-15,66-141 16,-66 141-16,67-119 15,-67 119-15,50-113 16,-50 113-16,41-102 0,-41 102 16,0 0-16,41-88 15,-41 88-15,0 0 16,42-75-16,-42 75 0,0 0 16,0 0-16,0 0 15,0 0-15,0 0 16,0 0-16,24-59 0,-24 59 15,0 0-15,0 0 16,0 0-16,-41-33 16,41 33-16,-83 41 0,83-41 15,-91 51-15,91-51 16,-91 65-16,91-65 16,0 0-16,-100 61 15,100-61-15,0 0 0,0 0 16,0 0-16,0 0 15,0 0-15,-66 52 0,66-52 16,-16 14-16,16-14 16,24-24-16,-24 24 15,67-60-15,-67 60 16,99-79-16,-99 79 0,100-88 16,-100 88-16,0 0 15,83-80-15,-83 80 16,0 0-16,0 0 0,0 0 15,74-61-15,-74 61 16,66-8-16,-66 8 0,58 41 16,-58-41-16,66 70 15,-66-70-15,83 111 16,-83-111-16,91 127 16,-91-127-16,0 0 15</inkml:trace>
  <inkml:trace contextRef="#ctx0" brushRef="#br0" timeOffset="6482.7446">2771 1204 0,'0'0'0,"0"0"16,0 0-16,0 0 0,0 0 15,0 0-15,0 0 16,0 0-16,33-74 15,-33 74-15,33-98 16,-33 98-16,33-139 0,-33 139 16,17-145-16,-17 145 15,8-144-15,-8 144 16,0 0-16,0 0 16,0 0-16,0 0 0,0 0 15,0 0-15,0-106 16,0 106-16,8-47 0,-8 47 15,25 14-15,-25-14 16,50 51-16,-50-51 16,74 69-16,-74-69 15,99 70-15,-99-70 16,108 51-16,-108-51 0,115 42 16,-115-42-16,0 0 15,124 23-15</inkml:trace>
  <inkml:trace contextRef="#ctx0" brushRef="#br1" timeOffset="10356.3297">6369 3567 0,'0'0'0,"0"0"16,0 0-16,0 0 15,0 0-15,0 0 0,0 0 16,0 0-16,0 0 0,-25 15 16,25-15-16,0 0 15,0 0-15,0 0 16,25 51-16,-25-51 15,0 0-15,58-5 0,-58 5 16,0 0-16,57-33 16,-57 33-16,0 0 15,33-51-15,-33 51 0,0 0 16,-33-56-16,33 56 16,0 0-16,-57-37 15,57 37-15,-67 0 16,67 0-16,0 0 0,-74 33 15,74-33-15,0 0 16,-33 60-16,33-60 16,8 65-16,-8-65 0,50 51 15,-50-51-15,74 33 16,-74-33-16,0 0 16,83 0-16,-83 0 15,0 0-15,58-42 0,-58 42 16,0 0-16,16-69 15,-16 69-15,-16-80 16,16 80-16,0 0 0,0 0 16,-66-51-16,66 51 15,0 0-15,-75-23 16,75 23-16,0 0 16,-82 18-16,82-18 0,0 0 15,0 0-15,0 0 16,-42 52-16,42-52 15,17 55-15,-17-55 0,58 38 16,-58-38-16,0 0 16,0 0-16,82 9 15,-82-9-15,0 0 16,66-33-16,-66 33 0,0 0 16,0 0-16,0 0 15,42-56-15,-42 56 0,0 0 16,-17-46-16,17 46 0,0 0 15,-49-14-15,49 14 16,0 0-16,0 0 16,-58 28-16,58-28 0,0 0 15,0 0-15,-33 60 16,33-60-16,0 0 16,8 52-16,-8-52 0,0 0 15,50 32-15,-50-32 16,0 0-16,57-9 15,-57 9-15,0 0 16,0 0-16,42-51 0,-42 51 16,0 0-16,0 0 15,0-47-15,0 47 16,0 0-16,-50-18 0,50 18 16,0 0-16,0 0 15,-49 18-15,49-18 16,0 0-16,0 0 0,0 0 15,-25 37-15,25-37 16,0 0-16,0 0 16,0 0-16,0 0 0,33 29 15,-33-29-15,0 0 16,0 0-16,0 0 16,8-33-16,-8 33 15,0 0-15,0 0 0</inkml:trace>
  <inkml:trace contextRef="#ctx0" brushRef="#br1" timeOffset="10986.3403">5964 4065 0,'0'0'0,"0"0"15,0 0-15,0 0 0,8 60 16,-8-60-16,8 70 15,-8-70-15,0 0 16,17 88-16,-17-88 16,0 0-16,0 0 0,0 0 15,0 0-15,0 0 16,0 0-16,8 84 0,-8-84 16,16 38-16,-16-38 15,17-33-15,-17 33 16,25-93-16,-25 93 0,16-120 15,-16 120-15,9-136 16,-9 136-16,0 0 0,0-112 16,0 112-16,0 0 15,0 0-15,0 0 16,0 0-16,0 0 0,16-69 16,-16 69-16,50-9 15,-50 9-15,74 46 16,-74-46-16,83 80 15,-83-80-15,82 87 0,-82-87 16,83 88-16,-83-88 16,0 0-16,66 75 15,-66-75-15,0 0 0,0 0 16,0 0-16,0 0 16,50 56-16,-50-56 0,0 0 15,16 23-15,-16-23 16</inkml:trace>
  <inkml:trace contextRef="#ctx0" brushRef="#br1" timeOffset="11205.6309">6079 4233 0,'0'0'16,"0"0"-16,58-24 15,-58 24-15,108-27 0,-108 27 16,115-33-16,-115 33 16</inkml:trace>
  <inkml:trace contextRef="#ctx0" brushRef="#br2" timeOffset="14580.067">8684 2651 0,'0'0'0,"0"0"15,0 0-15,0 0 16,0 0-16,41-10 15,-41 10-15,0 0 0,0 0 16,0 0-16,0 0 16,25-32-16,-25 32 15,0 0-15,0 0 0,0 0 16,0 0-16,0 0 16,0 0-16,0 0 15,-58 32-15,58-32 16,0 0-16,0 0 0,-33 56 15,33-56-15,0 0 16,-8 66-16,8-66 16,49 33-16,-49-33 0,0 0 15,67-5-15,-67 5 16,0 0-16,57-38 16,-57 38-16,0 0 0,33-70 15,-33 70-15,0 0 16,9-66-16,-9 66 15,0 0-15,-33-51 0,33 51 16,0 0-16,-66 0 16,66 0-16,0 0 15,-67 38-15,67-38 0,0 0 16,0 0-16,-41 70 16,41-70-16,0 65 15,0-65-15,0 0 0,41 42 16,-41-42-16,0 0 15,67 4-15,-67-4 16,0 0-16,57-32 16,-57 32-16,0 0 0,33-65 15,-33 65-15,0 0 16,-8-65-16,8 65 16,0 0-16,0 0 0,-49-52 15,49 52-15,-75 5 16,75-5-16,0 0 15,0 0-15,-74 51 16,74-51-16,0 0 0,-42 65 16,42-65-16,9 71 15,-9-71-15,0 0 16,58 37-16,-58-37 0,0 0 16,66 5-16,-66-5 15,66-33-15,-66 33 16,0 0-16,25-56 0,-25 56 15,0 0-15,0 0 16,-9-70-16,9 70 16,0 0-16,-49-42 0,49 42 15,0 0-15,-66 13 16,66-13-16,0 0 16,-50 52-16,50-52 0,0 0 15,-33 61-15,33-61 16,0 0-16,33 47 15,-33-47-15,0 0 16,0 0-16,58 14 0,-58-14 16,0 0-16,0 0 15,0 0-15,0 0 16,58-32-16,-58 32 0,0 0 16,25-43-16,-25 43 15,0 0-15,0 0 16,0 0-16,0 0 0,-42-9 15,42 9-15,0 0 16,0 0-16,-16 32 0,16-32 16,0 0-16,0 0 15,0 0-15,0 0 16,0 0-16,0 0 16,0 0-16</inkml:trace>
  <inkml:trace contextRef="#ctx0" brushRef="#br2" timeOffset="14985.9773">9097 2907 0,'0'0'15,"0"0"-15,0 0 16,-8 52-16,8-52 16,8 74-16,-8-74 0,17 97 15,-17-97-15,8 116 16,-8-116-16,0 0 16,0 0-16,17 117 0,-17-117 15,0 65-15,0-65 16</inkml:trace>
  <inkml:trace contextRef="#ctx0" brushRef="#br2" timeOffset="15548.5881">8882 2837 0,'0'0'15,"0"0"-15,42-37 0,-42 37 16,91-33-16,-91 33 16,124-18-16,-124 18 15,157 0-15,-157 0 16,0 0-16,115 23 0,-115-23 16,0 0-16,83 56 15,-83-56-15,0 0 16,8 65-16,-8-65 15,-49 70-15,49-70 0,-84 65 16,84-65-16,0 0 16,0 0-16,-90 42 15,90-42-15,0 0 0,0 0 16,0 0-16,-83 28 16,83-28-16,0 0 0,0 0 15,83 9-15,-83-9 16,124-9-16,-124 9 15,141 0-15,-141 0 16,0 0-16,132 23 0,-132-23 16,0 0-16,66 46 15,-66-46-15,8 70 16,-8-70-16,-33 84 0,33-84 16,-82 79-16,82-79 15,-124 74-15,124-74 16,-133 56-16,133-56 15,-148 23-15,148-23 0,-141 6 16,141-6-16,0 0 16,-107-20-16,107 20 15</inkml:trace>
  <inkml:trace contextRef="#ctx0" brushRef="#br1" timeOffset="20203.4879">6923 3963 0,'0'0'0,"0"0"0,0 0 16,0 0-16,-66 28 16,66-28-16,-75 60 15,75-60-15,-66 83 16,66-83-16,-41 99 0,41-99 15,-17 92-15,17-92 16,8 93-16,-8-93 16,0 0-16,42 84 0,-42-84 15,0 0-15,49 75 16,-49-75-16,0 0 16</inkml:trace>
  <inkml:trace contextRef="#ctx0" brushRef="#br1" timeOffset="20663.0952">6939 4288 0,'0'0'15,"0"0"-15,0 0 16,0 0-16,25-37 0,-25 37 15,0 0-15,0 0 16,41-33-16,-41 33 16,0 0-16,58-13 0,-58 13 15,0 0-15,66 18 16,-66-18-16,58 56 16,-58-56-16,0 0 15,58 80-15,-58-80 0,0 0 16,58 87-16,-58-87 15,0 0-15,0 0 16,58 61-16,-58-61 0,0 0 16,0 0-16</inkml:trace>
  <inkml:trace contextRef="#ctx0" brushRef="#br1" timeOffset="20914.7615">7286 4246 0,'0'0'0,"0"0"0,0 0 16,-49 65-16,49-65 15,0 0-15,-41 71 16,41-71-16,0 0 15,0 0-15,-34 88 0,34-88 16,0 0-16,-16 55 16,16-55-16</inkml:trace>
  <inkml:trace contextRef="#ctx0" brushRef="#br1" timeOffset="21157.8031">7667 4451 0,'0'0'16,"0"0"-16,0 0 16,8 60-16,-8-60 0,-8 66 15,8-66-15,0 0 16,-8 93-16,8-93 15,0 0-15,0 0 16,0 0-16,-17 79 0,17-79 16</inkml:trace>
  <inkml:trace contextRef="#ctx0" brushRef="#br1" timeOffset="21580.6976">8155 4056 0,'0'0'0,"0"0"0,0 0 16,-58-10-16,58 10 16,-58 19-16,58-19 15,0 0-15,-66 56 0,66-56 16,-33 74-16,33-74 15,-9 93-15,9-93 0,17 97 16,-17-97-16,0 0 16,16 89-16,-16-89 15,0 0-15,0 0 16,0 0-16,25 65 0,-25-65 16</inkml:trace>
  <inkml:trace contextRef="#ctx0" brushRef="#br1" timeOffset="21764.4284">7791 4437 0,'0'0'0,"0"0"16,58-14-16,-58 14 15,82-14-15,-82 14 16,100-14-16,-100 14 15,91-28-15,-91 28 0</inkml:trace>
  <inkml:trace contextRef="#ctx0" brushRef="#br1" timeOffset="22030.795">8527 4125 0,'0'0'0,"0"0"15,0 0-15,-50 38 16,50-38-16,0 0 16,-41 55-16,41-55 15,-42 80-15,42-80 0,-24 93 16,24-93-16,0 88 15,0-88-15,0 0 16,33 74-16,-33-74 0</inkml:trace>
  <inkml:trace contextRef="#ctx0" brushRef="#br1" timeOffset="22364.4214">8527 4321 0,'0'0'0,"0"0"15,0 0-15,41 0 0,-41 0 16,0 0-16,58 0 15,-58 0-15,0 0 16,66 13-16,-66-13 0,0 0 16,50 29-16,-50-29 15,0 0-15,0 0 16,49 51-16,-49-51 16,0 0-16,42 51 0,-42-51 15,49 14-15</inkml:trace>
  <inkml:trace contextRef="#ctx0" brushRef="#br1" timeOffset="22591.6561">8824 4331 0,'0'0'0,"0"0"16,-41 36-16,41-36 16,-41 61-16,41-61 15,0 0-15,0 0 0,-42 60 16,42-60-16,0 0 16,-16 51-16,16-51 15</inkml:trace>
  <inkml:trace contextRef="#ctx0" brushRef="#br1" timeOffset="22914.2378">8841 4134 0,'0'0'0,"0"0"0,41 33 16,-41-33-16,50 51 15,-50-51-15,74 65 16,-74-65-16,0 0 0,50 84 16,-50-84-16,0 0 15,25 93-15,-25-93 16,0 0-16,0 0 0,0 0 15,0 0-15,0 0 16,8 93-16,-8-93 16,-8 38-16</inkml:trace>
  <inkml:trace contextRef="#ctx0" brushRef="#br1" timeOffset="23214.8504">8866 3893 0,'0'0'0,"0"0"0,58 41 15,-58-41-15,91 57 16,-91-57-16,91 92 15,-91-92-15,90 122 0,-90-122 16,83 120-16,-83-120 16,33 112-16,-33-112 15,17 112-15,-17-112 16,-8 107-16,8-107 16,0 0-16</inkml:trace>
  <inkml:trace contextRef="#ctx0" brushRef="#br2" timeOffset="29663.4005">11149 2520 0,'0'0'0,"0"0"15,-83 5-15,83-5 16,-74 18-16,74-18 0,-91 42 16,91-42-16,-83 75 15,83-75-15,-75 93 16,75-93-16,-41 112 0,41-112 16,-8 120-16,8-120 15,17 122-15,-17-122 16,32 116-16,-32-116 15,67 102-15,-67-102 0,0 0 16,41 80-16,-41-80 16,33 41-16</inkml:trace>
  <inkml:trace contextRef="#ctx0" brushRef="#br2" timeOffset="30330.2125">10984 3005 0,'0'0'0,"0"0"0,0 0 16,0 0-16,16-20 15,-16 20-15,50-26 16,-50 26-16,0 0 16,82-29-16,-82 29 0,0 0 15,0 0-15,100-9 16,-100 9-16,91 32 15,-91-32-15,0 0 0,82 61 16,-82-61-16,0 0 16,66 88-16,-66-88 15,0 0-15,50 112 0,-50-112 16,0 0-16,50 70 16</inkml:trace>
  <inkml:trace contextRef="#ctx0" brushRef="#br2" timeOffset="30616.6625">11513 2870 0,'0'0'0,"0"0"0,0 0 0,-33 46 15,33-46-15,-42 56 16,42-56-16,-74 70 0,74-70 16,-66 74-16,66-74 15,0 0-15,-66 69 16,66-69-16</inkml:trace>
  <inkml:trace contextRef="#ctx0" brushRef="#br2" timeOffset="31511.4445">11992 2785 0,'0'0'0,"0"0"15,0 0-15,0 0 0,17 34 16,-17-34-16,16 55 16,-16-55-16,17 79 15,-17-79-15,16 89 16,-16-89-16,0 0 0,0 0 16,9 92-16,-9-92 15,0 0-15,0 0 16,0 0-16,0 48 0,0-48 15,0 0-15</inkml:trace>
  <inkml:trace contextRef="#ctx0" brushRef="#br2" timeOffset="31679.8675">11877 2972 0,'0'0'0,"0"0"0,0 0 15,0 0-15,-9 28 16,34-14-16,-25-14 15,66 5-15,-66-5 0,91 0 16,-91 0-16,0 0 16,91-14-16,-91 14 15,83-38-15</inkml:trace>
  <inkml:trace contextRef="#ctx0" brushRef="#br2" timeOffset="32203.6382">12257 2716 0,'0'0'0,"0"0"0,0 0 15,0 0-15,41 37 16,-41-37-16,58 57 15,-58-57-15,58 83 0,-58-83 16,50 98-16,-50-98 16,33 93-16,-33-93 15,0 0-15,33 88 0,-33-88 16,0 0-16,0 0 16,0 0-16,0 0 15,0 0-15,8 56 0,-8-56 16,0 0-16,0 0 15,0 0-15,0 0 16,-8-51-16,8 51 0,0 0 16,0-75-16,0 75 15,0 0-15,25-69 16,-25 69-16,0 0 16,66-51-16,-66 51 15,0 0-15,82-15 0,-82 15 16,0 0-16,83 18 15,-83-18-15,0 0 16,58 48-16,-58-48 0,0 0 16,0 0-16,41 65 15,-41-65-15,0 0 0,0 0 16,0 0-16,42 55 16</inkml:trace>
  <inkml:trace contextRef="#ctx0" brushRef="#br2" timeOffset="40547.6951">13216 3102 0,'0'0'16,"0"0"-16,0 0 0,50 75 15,-50-75-15,0 0 16,24 88-16,-24-88 15,0 88-15,0-88 0,-49 84 16,49-84-16,-91 65 16,91-65-16,-108 42 15</inkml:trace>
  <inkml:trace contextRef="#ctx0" brushRef="#br2" timeOffset="45461.7712">14167 2692 0,'0'0'16,"0"0"-16,0 0 0,-50-37 15,50 37-15,0 0 16,0 0-16,-49-23 15,49 23-15,0 0 0,-58 0 16,58 0-16,0 0 16,-50 33-16,50-33 15,-25 70-15,25-70 16,9 88-16,-9-88 16,24 93-16,-24-93 0,0 0 15,25 84-15,-25-84 16,0 0-16,0 0 15,9 79-15,-9-79 0,0 0 16,0 0-16,-9 37 16,9-37-16,0 0 0,-33-9 15,33 9-15,0 0 16,-66-33-16,66 33 16,0 0-16,0 0 15,0 0-15,0 0 0,-83-18 16,83 18-16,0 0 15,-41-10-15,41 10 16,0 0-16,0 0 0,91-23 16,-91 23-16,91-23 15,-91 23-15,91-23 16,-91 23-16,91-43 0,-91 43 16</inkml:trace>
  <inkml:trace contextRef="#ctx0" brushRef="#br2" timeOffset="45803.7609">14622 2520 0,'0'0'0,"0"0"16,0 0-16,0 0 15,-50 33-15,50-33 16,-50 51-16,50-51 0,-49 79 16,49-79-16,-50 94 15,50-94-15,-25 102 16,25-102-16,0 88 15,0-88-15,0 0 0,9 89 16,-9-89-16,0 0 16,0 0-16,24 60 15,-24-60-15</inkml:trace>
  <inkml:trace contextRef="#ctx0" brushRef="#br2" timeOffset="46178.6913">14539 2833 0,'0'0'0,"0"0"15,0 0-15,33-23 16,-33 23-16,0 0 0,58-14 16,-58 14-16,0 0 15,0 0-15,66-5 16,-66 5-16,0 0 16,83 19-16,-83-19 0,0 0 15,66 46-15,-66-46 16,0 0-16,0 0 15,49 60-15,-49-60 0,0 0 16,0 0-16,58 43 16,-58-43-16,0 0 15,42 18-15</inkml:trace>
  <inkml:trace contextRef="#ctx0" brushRef="#br2" timeOffset="46428.3574">14878 2781 0,'0'0'0,"0"0"16,0 0-16,0 0 15,0 0-15,-33 19 0,33-19 16,-41 47-16,41-47 15,0 0-15,0 0 16,-58 74-16,58-74 16,0 0-16,0 0 0,-33 46 15</inkml:trace>
  <inkml:trace contextRef="#ctx0" brushRef="#br2" timeOffset="46701.5041">15144 2655 0,'0'0'0,"0"0"16,0 0-16,0 0 0,0 0 15,16 47-15,-16-47 16,0 0-16,25 70 16,-25-70-16,25 88 0,-25-88 15,0 0-15,0 0 16,0 0-16,16 70 16</inkml:trace>
  <inkml:trace contextRef="#ctx0" brushRef="#br2" timeOffset="46899.1109">15027 2874 0,'0'0'0,"0"0"15,0 0-15,66 0 16,-66 0-16,0 0 0,75-14 15,-75 14-15,75-27 16,-75 27-16</inkml:trace>
  <inkml:trace contextRef="#ctx0" brushRef="#br2" timeOffset="47398.1608">15491 2591 0,'0'0'0,"0"0"16,0 0-16,16 60 16,-16-60-16,0 0 0,25 74 15,-25-74-15,0 0 16,25 75-16,-25-75 15,0 0-15,0 0 16,0 0-16,0 0 0,0 0 16,17 65-16,-17-65 15,0 0-15,0 0 0,8 33 16,-8-33-16,0 0 16,0 0-16,0 0 15,0 0-15,8-51 0,-8 51 16,0 0-16,33-56 15,-33 56-15,0 0 16,58-42-16,-58 42 0,0 0 16,66-19-16,-66 19 15,0 0-15,66 9 16,-66-9-16,0 0 16,50 42-16,-50-42 0,0 0 15,0 0-15,33 70 16,-33-70-16,0 0 15,0 0-15,33 56 0,-33-56 16</inkml:trace>
  <inkml:trace contextRef="#ctx0" brushRef="#br2" timeOffset="47744.7265">15714 2381 0,'0'0'16,"0"0"-16,0 0 16,58 42-16,-58-42 0,91 51 15,-91-51-15,91 79 16,-91-79-16,99 98 15,-99-98-15,66 108 16,-66-108-16,0 0 16,50 97-16,-50-97 0,0 0 15,25 93-15,-25-93 16,0 0-16,0 0 16,0 79-16,0-79 0,0 0 15,0 0-15,-25 42 16,25-42-16</inkml:trace>
  <inkml:trace contextRef="#ctx0" brushRef="#br2" timeOffset="48195.4681">15656 2010 0,'0'0'0,"0"0"15,75 13-15,-75-13 16,99 14-16,-99-14 16,132 41-16,-132-41 15,157 75-15,-157-75 0,157 102 16,-157-102-16,149 130 16,-149-130-16,108 149 15,-108-149-15,74 149 16,-74-149-16,33 159 15,-33-159-15,8 143 0,-8-143 16,-8 136-16,8-136 16,-25 116-16,25-116 15,-49 102-15,49-102 0,0 0 16</inkml:trace>
  <inkml:trace contextRef="#ctx0" brushRef="#br3" timeOffset="71159.5354">4730 4214 0,'0'0'0,"0"0"16,75-51-16,-75 51 16,91-38-16,-91 38 15,107-51-15,-107 51 0,108-51 16,-108 51-16,116-56 16,-116 56-16,140-56 15,-140 56-15,142-60 0,-142 60 16,149-69-16,-149 69 15,157-57-15,-157 57 16,165-65-16,-165 65 16,165-69-16,-165 69 15,166-66-15,-166 66 0,165-74 16,-165 74-16,166-69 16,-166 69-16,173-70 15,-173 70-15,157-70 16,-157 70-16,174-70 0,-174 70 15,165-70-15,-165 70 16,174-65-16,-174 65 16,157-65-16,-157 65 15,174-65-15,-174 65 0,157-65 16,-157 65-16,173-65 16,-173 65-16,149-56 15,-149 56-15,166-66 16,-166 66-16,157-60 0,-157 60 15,182-61-15,-182 61 16,182-65-16,-182 65 16,173-65-16,-173 65 15,190-61-15,-190 61 0,182-65 16,-182 65-16,182-64 16,-182 64-16,190-71 15,-190 71-15,174-69 16,-174 69-16,198-70 15,-198 70-15,192-70 0,-192 70 16,198-69-16,-198 69 16,198-74-16,-198 74 15,182-65-15,-182 65 16,191-75-16,-191 75 0,181-70 16,-181 70-16,174-75 15,-174 75-15,174-69 16,-174 69-16,165-78 15,-165 78-15,174-76 16,-174 76-16,149-79 0,-149 79 16,165-70-16,-165 70 15,149-69-15,-149 69 16,149-66-16,-149 66 16,132-51-16,-132 51 0,124-51 15,-124 51-15,91-36 16,-91 36-16,0 0 15,74-29-15,-74 29 0,0 0 16,0 0-16,0 0 16,0 0-16,0 0 15,0 0-15,0 0 0,58-22 16,-58 22-16,0 0 16,0 0-16,-58-19 15,58 19-15,-82-6 16,82 6-16,0 0 0,-108-4 15,108 4-15,-124 0 16,124 0-16,0 0 16,0 0-16,0 0 15,0 0-15,0 0 0,-107 0 16,107 0-16,0 0 16,-58-4-16,58 4 15,25-6-15,-25 6 0,115-23 16,-115 23-16,166-22 15,-166 22-15,165-20 16,-165 20-16,157-8 16,-157 8-16,0 0 0,116-10 15,-116 10-15,0 0 16,0 0-16,74 5 16,-74-5-16,17 33 0,-17-33 15,-25 51-15,25-51 16,-58 69-16,58-69 15,-74 70-15,74-70 16,0 0-16,-83 83 0</inkml:trace>
  <inkml:trace contextRef="#ctx0" brushRef="#br3" timeOffset="72008.8964">4797 3674 0,'0'0'0,"0"0"0,0 0 16,0 0-16,0 0 15,0 0-15,0 0 16,24 28-16,-24-28 0,-8 51 15,8-51-15,-33 65 16,33-65-16,-83 93 16,83-93-16,-140 122 15,140-122-15,-166 134 16,166-134-16,-198 149 16,198-149-16,-165 121 0,165-121 15,0 0-15,0 0 16,-116 97-16,116-97 15,0 0-15,-33 57 0,33-57 16,49 14-16,-49-14 16,133-38-16,-133 38 15,182-51-15,-182 51 16,231-65-16,-231 65 0,232-56 16,-232 56-16,190-36 15,-190 36-15,165-10 16,-165 10-16,91 14 15,-91-14-15</inkml:trace>
  <inkml:trace contextRef="#ctx0" brushRef="#br3" timeOffset="144301.1512">331 16067 0,'0'0'0,"0"0"0,0 0 15,0 0-15,0 0 0,0 0 16,0 0-16,0 0 16,0 0-16,0 0 0,0 70 15,0-70-15,24 97 16,-24-97-16,25 127 15,-25-127-15,8 129 16,-8-129-16,0 0 0,0 131 16,0-131-16,0 0 15,0 0-15,0 0 16,0 0-16,0 0 0,0 92 16,0-92-16,0 0 15,0 0-15,0 0 16,0 0-16,9-87 15,-9 87-15,16-107 0,-16 107 16,17-103-16,-17 103 16,25-97-16,-25 97 0,0 0 15,0 0-15,33-80 16,-33 80-16,0 0 16,0 0-16,41-60 15,-41 60-15,0 0 0,41-14 16,-41 14-16,59 37 15,-59-37-15,42 84 16,-42-84-16,32 126 0,-32-126 16,24 129-16,-24-129 15,18 126-15,-18-126 16,0 0-16,7 98 0,-7-98 16,0 0-16,0 0 15,0 0-15,0 0 16,0 56-16,0-56 0,0 0 15,0 0-15,-15-74 16,15 74-16,-10-98 16,10 98-16,10-116 15,-10 116-15,0 0 0,15-121 16,-15 121-16,0 0 16,0 0-16,34-117 15,-34 117-15,0 0 0,0 0 16,0 0-16,42-74 15,-42 74-15,0 0 16,58-24-16,-58 24 16,49 56-16,-49-56 0,33 117 15,-33-117-15,25 149 16,-25-149-16,8 153 16,-8-153-16,9 130 15,-9-130-15,0 0 0,16 111 16,-16-111-16,0 0 15,0 0-15,25 66 16,-25-66-16,0 0 0,41 0 16,-41 0-16,50-60 15</inkml:trace>
  <inkml:trace contextRef="#ctx0" brushRef="#br3" timeOffset="144623.7996">1390 16328 0,'0'0'0,"0"0"16,0 0-16,0 0 16,0 0-16,0 0 0,0 0 15,66 5-15,-66-5 16,0 0-16,91 0 16,-91 0-16,0 0 0,0 0 15,0 0-15,116 8 16,-116-8-16,0 0 15</inkml:trace>
  <inkml:trace contextRef="#ctx0" brushRef="#br3" timeOffset="144901.3583">1365 16756 0,'0'0'16,"0"0"-16,0 0 0,0 0 16,8 33-16,50-33 15,-58 0-15,116 0 16,-116 0-16,157 0 15,-157 0-15,157 0 16,-157 0-16,149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5-08T14:26:51.56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747 12504 0,'0'0'0,"0"0"16,0 0-16,0 0 0,-74 37 15,74-37-15,0 0 16,0 0-16,0 0 0,0 0 16,0 0-16,0 0 0,-58 28 15,58-28-15,0 0 16,0 0-16,0 0 16,0 0-16,33 18 0,-33-18 15,0 0-15,0 0 16,0 0-16,0 0 15,0 0-15,0 0 0,74-5 16,-74 5-16,0 0 16,33 0-16,-33 0 0,0 0 15,0 0-15,0 0 16,0 0-16,0 0 16,0 0-16,0 0 0,0 0 15,0 0-15,0 0 16,0 0-16,0 0 15,0 0-15,0 0 0,0 0 16,66 5-16,-66-5 16,0 0-16,0 0 15,0 0-15,0 0 0,50-14 16,-50 14-16,0 0 16,0 0-16,0 0 15,0 0-15,0 0 0,0 0 16,0 0-16,0 0 15,-41 57-15,41-57 16,0 0-16,0 0 0,0 0 16,0 0-16,0 0 15,-42 51-15,42-51 16,0 0-16,-8 27 0,8-27 16,0 0-16,0 0 15,0 0-15,0 0 0,0 0 16,0 0-16,0 0 15,0 0-15,0 0 16,33 10-16,-33-10 16,0 0-16,0 0 0,0 0 15,0 0-15,0 0 16,0 0-16,-33 46 16,33-46-16,0 0 0,0 0 15,0 0-15,-16 23 16,16-23-16</inkml:trace>
  <inkml:trace contextRef="#ctx0" brushRef="#br0" timeOffset="683.4783">4565 11908 0,'0'0'0,"0"0"16,0 0-16,0 0 16,0 74-16,0-74 0,-8 94 15,8-94-15,0 0 16,0 0-16,-17 102 16,17-102-16,0 0 15,0 0-15,0 0 0,0 0 16,0 0-16,-16 84 0,16-84 15,0 0-15,0 0 16,0 0-16,0 0 16,33-130-16,-33 130 15,0 0-15,41-117 16,-41 117-16,0 0 0,33-116 16,-33 116-16,0 0 15,0 0-15,0 0 0,0 0 16,42-98-16,-42 98 15,0 0-15,0 0 16,41-42-16,-41 42 16,41 14-16,-41-14 0,33 66 15,-33-66-15,0 0 16,33 93-16,-33-93 16,25 101-16,-25-101 0,0 0 15,25 113-15,-25-113 16,0 0-16,0 0 15,17 84-15,-17-84 16,0 0-16,8 41 0,-8-41 16,0 0-16,0 0 15,0 0-15</inkml:trace>
  <inkml:trace contextRef="#ctx0" brushRef="#br0" timeOffset="870.6158">4606 11969 0,'0'0'0,"0"0"15,0 0-15,0 0 16,0 0-16,0 0 0,0 0 16,0 0-16,0 0 15,0 0-15,-24 28 16,24-28-16,91 4 0,-91-4 16,107 6-16,-107-6 15,0 0-15,0 0 16,108 0-16</inkml:trace>
  <inkml:trace contextRef="#ctx0" brushRef="#br0" timeOffset="1927.1259">1985 12466 0,'0'0'0,"0"0"16,0 0-16,0 0 0,0 0 16,0 0-16,-33 0 15,33 0-15,0 0 16,0 0-16,0 0 0,0 0 15,0 0-15,0 0 16,0 0-16,-66 5 16,66-5-16,0 0 0,-41 14 15,41-14-15,0 0 16,0 0-16,0 0 16,0 0-16,0 0 0,0 0 15,0 0-15,41 0 16,-41 0-16,0 0 0,41-19 15,-41 19-15,0 0 16,0 0-16,-57-33 16,57 33-16,0 0 15,-83 10-15,83-10 0,0 0 16,0 0-16,0 0 16,0 0-16,0 0 0,-83 14 15,83-14-15,0 0 16,-41 14-16,41-14 15,0 0-15,0 0 16,0 0-16,83 28 0,-83-28 16,0 0-16,0 0 15,0 0-15,0 0 16,66 0-16,-66 0 0,0 0 16,0 0-16,0 0 15,0 0-15,0 0 16,0 0-16,0 0 0,0 0 15,-58 28-15,58-28 16,0 0-16,0 0 16,-50 32-16,50-32 0,0 0 15,0 0-15,0 0 16,50 38-16,-50-38 16,0 0-16,0 0 15,0 0-15,0 0 0,58 10 16,-58-10-16,0 0 15,41 18-15,-41-18 16,0 0-16,0 0 16,0 41-16,0-41 0,0 0 15</inkml:trace>
  <inkml:trace contextRef="#ctx0" brushRef="#br0" timeOffset="2322.5445">1001 12448 0,'0'0'0,"0"0"16,0 0-16,0 0 16,0 74-16,0-74 15,0 98-15,0-98 0,0 107 16,0-107-16,0 0 15,0 112-15,0-112 16,0 0-16,0 0 0,9 65 16,-9-65-16,0 0 15,0 0-15,0 0 16,0 0-16</inkml:trace>
  <inkml:trace contextRef="#ctx0" brushRef="#br0" timeOffset="2835.299">1084 12550 0,'0'0'15,"0"0"-15,0 0 16,0 0-16,-41-74 16,41 74-16,0 0 0,0 0 15,0 0-15,0 0 0,-33-46 16,33 46-16,0 0 16,-17-33-16,17 33 15,25-24-15,-25 24 16,66-14-16,-66 14 0,0 0 15,74 10-15,-74-10 16,0 0-16,0 0 16,67 42-16,-67-42 15,24 70-15,-24-70 0,0 0 16,-16 65-16,16-65 16,0 0-16,-50 55 15,50-55-15,0 0 0,0 0 16,0 0-16,0 0 15,0 0-15,-49 47 16,49-47-16,-17 28 0,17-28 16,33 23-16,-33-23 15,0 0-15,66 23 16,-66-23-16,0 0 16,67 42-16,-67-42 0,0 0 15,49 56-15,-49-56 16,0 0-16,0 74 15,0-74-15,-66 56 0,66-56 16,-74 32-16,74-32 16,0 0-16,-83 10 15,83-10-15,0 0 0,0 0 16,-75-23-16,75 23 16</inkml:trace>
  <inkml:trace contextRef="#ctx0" brushRef="#br0" timeOffset="4501.8261">12968 12573 0,'0'0'0,"0"0"0,0 0 16,-66 34-16,66-34 15,0 0-15,0 0 16,0 0-16,0 0 16,0 0-16,-50 41 0,50-41 15,0 0-15,-25 37 16,25-37-16,0 0 0,0 0 15,58 5-15,-58-5 16,0 0-16,83-28 16,-83 28-16,0 0 0,0 0 15,0 0-15,0 0 16,0 0-16,0 0 0,58-32 16,-58 32-16,0 0 15,0 0-15,0 0 16,0 0-16,0 0 15,0 0-15,0 0 0,0 0 16,0 0-16,0 0 16,0 0-16,0 0 0,-50 27 15,50-27-15,0 0 16,0 0-16,0 0 16,33 19-16,-33-19 15,0 0-15,0 0 16,0 0-16,0 0 0,0 0 15,58-14-15,-58 14 0,33-9 16,-33 9-16,0 0 0,0 0 16,0 0-16,0 0 15,-41 28-15,41-28 0,0 0 16,-58 37-16,58-37 16,0 0-16,0 0 15,0 0-15,0 0 16,-50 32-16,50-32 0</inkml:trace>
  <inkml:trace contextRef="#ctx0" brushRef="#br0" timeOffset="5299.5006">12786 11927 0,'0'0'0,"0"0"16,0 0-16,0 0 16,0 0-16,-17 46 15,17-46-15,0 0 16,-8 60-16,8-60 15,0 0-15,0 0 0,0 0 16,0 0-16,-16 71 16,16-71-16,0 0 0,0 0 15,-9 46-15,9-46 16,0 0-16,0 0 16,33-74-16,-33 74 15,42-98-15,-42 98 0,0 0 16,0 0-16,33-107 15,-33 107-15,0 0 16,0 0-16,0 0 0,0 0 16,33-102-16,-33 102 0,0 0 15,0 0-15,33-56 16,-33 56-16,0 0 16,0 0-16,0 0 15,66 69-15,-66-69 0,25 99 16,-25-99-16,0 0 15,33 106-15,-33-106 16,0 0-16,0 0 0,41 103 16,-41-103-16,0 0 15,0 0-15,0 0 16,0 0-16,34 79 16,-34-79-16,0 0 0,0 0 15,0 0-15,-34 9 16,34-9-16,-49-46 0,49 46 15,0 0-15,-83-51 16,83 51-16,0 0 16,-91-48-16,91 48 15,0 0-15,0 0 0,0 0 16,0 0-16,-66-36 16,66 36-16,0 0 0,-33-24 15,33 24-15,41-4 16,-41 4-16,91 13 15,-91-13-15,133 15 0,-133-15 16,0 0-16,115 4 16</inkml:trace>
  <inkml:trace contextRef="#ctx0" brushRef="#br0" timeOffset="6182.3189">11422 13048 0,'0'0'16,"0"0"-16,0 0 16,0 0-16,0 0 0,0 0 15,0 0-15,0 0 16,0 0-16,0 0 0,0 0 15,-42-9-15,42 9 16,0 0-16,0 0 16,0 0-16,0 0 0,0 0 15,0 0-15,-33 14 16,33-14-16,0 0 0,0 0 16,0 0-16,25 18 15,-25-18-15,83-14 16,-83 14-16,0 0 15,0 0-15,0 0 0,0 0 16,0 0-16,74-14 16,-74 14-16,0 0 0,0 0 15,0 0-15,-16 19 16,16-19-16,0 0 16,0 0-16,0 0 15,0 0-15,-75 32 0,75-32 16,0 0-16,0 0 0,0 0 15,-66 28-15,66-28 16,0 0-16,0 0 16,66 14-16,-66-14 15,0 0-15,0 0 0,0 0 16,0 0-16,66-14 16,-66 14-16,42 0 15,-42 0-15,0 0 0,0 42 16,0-42-16,0 0 15,0 0-15,0 0 0,0 0 16,-33 56-16,33-56 16,-25 56-16</inkml:trace>
  <inkml:trace contextRef="#ctx0" brushRef="#br0" timeOffset="6532.5256">11141 12504 0,'0'0'0,"0"0"0,0 0 16,0 0-16,0 55 16,0-55-16,16 66 15,-16-66-15,0 0 0,17 88 16,-17-88-16,0 0 16,0 0-16,0 0 15,0 0-15,24 88 0,-24-88 16,0 0-16,25 47 15,-25-47-15,0 0 0,25-18 16</inkml:trace>
  <inkml:trace contextRef="#ctx0" brushRef="#br0" timeOffset="6554.31">11273 12607 0</inkml:trace>
  <inkml:trace contextRef="#ctx0" brushRef="#br0" timeOffset="7056.6379">11108 12415 0,'0'0'0,"0"0"16,0 0-16,0 0 0,0 0 15,0 0-15,0 0 16,0 0-16,-50-33 16,50 33-16,58-60 0,-58 60 15,74-9-15,-74 9 16,0 0-16,0 0 16,83 19-16,-83-19 15,0 0-15,50 55 0,-50-55 16,0 0-16,8 61 15,-8-61-15,0 0 16,-25 56-16,25-56 0,0 0 16,0 0-16,0 0 15,0 0-15,0 0 0,-41 42 16,41-42-16,0 0 16,-25 27-16,25-27 15,0 0-15,0 0 0,0 0 16,0 0-16,0 0 15,66 34-15,-66-34 16,0 0-16,0 0 0,0 0 16,33 36-16,-33-36 0,0 0 15,17 51-15,-17-51 16,0 0-16,0 0 16,0 0-16,0 0 0,-9 56 0,9-56 15,0 0-15,-33 51 16,33-51-16,0 0 15,0 0-15,0 0 16,0 0-16,-49 42 0,49-42 16,-33 19-16,33-19 0,0 0 15</inkml:trace>
  <inkml:trace contextRef="#ctx0" brushRef="#br0" timeOffset="8355.9917">21272 12481 0,'0'0'0,"0"0"0,0 0 16,0 0-16,0 0 16,-25 32-16,25-32 15,0 0-15,-42 42 16,42-42-16,0 0 0,0 0 16,0 0-16,0 0 15,0 0-15,0 0 0,-57 37 16,57-37-16,0 0 15,-34 23-15,34-23 16,0 0-16,0 0 0,0 0 16,91 0-16,-91 0 15,0 0-15,0 0 16,0 0-16,0 0 0,0 0 16,58-8-16,-58 8 15,0 0-15,0 0 16,0 0-16,0 0 0,0 0 15,0 0-15,0 0 16,0 0-16,0 0 16,0 0-16,0 0 0,-66 13 15,66-13-15,0 0 16,-49 5-16,49-5 16,0 0-16,0 0 0,0 0 15,0 0-15,0 0 16,0 0-16,0 0 15,0 0-15,82-14 0,-82 14 16,42 0-16,-42 0 16,0 0-16,0 0 15,0 0-15,-42 74 0,42-74 16,0 0-16,0 0 16,-33 37-16,33-37 15,0 0-15</inkml:trace>
  <inkml:trace contextRef="#ctx0" brushRef="#br0" timeOffset="8951.5831">20924 11894 0,'0'0'0,"0"0"0,0 0 16,0 0-16,0 0 15,0 0-15,-16 61 16,16-61-16,-25 65 0,25-65 16,0 0-16,0 0 15,0 0-15,0 0 16,0 0-16,0 0 0,-25 79 15,25-79-15,0 0 16,-8 37-16,8-37 16,0 0-16,0 0 0,49-88 15,-49 88-15,34-89 16,-34 89-16,0 0 16,0 0-16,0 0 15,33-88-15,-33 88 0,0 0 16,0 0-16,0 0 15,33-70-15,-33 70 0,0 0 16,33-32-16,-33 32 16,41 28-16,-41-28 15,50 65-15,-50-65 16,41 97-16,-41-97 0,50 117 16,-50-117-16,41 116 15,-41-116-15,0 0 16,41 93-16,-41-93 0,0 0 15,0 0-15,42 65 16,-42-65-16,0 0 16,25 23-16,-25-23 0,0 0 15,8-27-15,-8 27 16,-25-70-16</inkml:trace>
  <inkml:trace contextRef="#ctx0" brushRef="#br0" timeOffset="9165.723">20933 12057 0,'0'0'15,"0"0"-15,0 0 16,0 0-16,0 0 0,24 19 16,-24-19-16,67 5 15,-67-5-15,99 18 16,-99-18-16,0 0 15,107 14-15,-107-14 0,0 0 16,0 0-16,83 23 16</inkml:trace>
  <inkml:trace contextRef="#ctx0" brushRef="#br0" timeOffset="10041.1474">20503 13113 0,'0'0'0,"0"0"0,0 0 16,0 0-16,0 0 15,0 0-15,0 0 0,-33 9 16,33-9-16,0 0 16,-58 24-16,58-24 15,0 0-15,0 0 16,0 0-16,0 0 0,0 0 15,0 0-15,0 0 0,0 0 16,-42 27-16,42-27 16,0 0-16,0 0 15,0 0-15,0 0 16,0 0-16,0 0 0,0 0 16,0 0-16,0 0 15,0 0-15,50-9 16,-50 9-16,0 0 0,0 0 15,0 0-15,0 0 16,-41 18-16,41-18 16,0 0-16,0 0 0,0 0 15,0 0-15,0 0 16,0 0-16,-50 19 16,50-19-16,0 0 15,0 0-15,41 10 0,-41-10 16,0 0-16,0 0 15,0 0-15,0 0 0,66-6 16,-66 6-16,0 0 16,58 6-16,-58-6 15,0 0-15,9 32 0,-9-32 16,0 0-16,0 0 16,-25 51-16,25-51 15,0 0-15,-25 65 0,25-65 16,0 0-16,0 52 15,0-52-15,0 0 16,33 14-16,-33-14 16,0 0-16</inkml:trace>
  <inkml:trace contextRef="#ctx0" brushRef="#br0" timeOffset="10936.5247">19757 12862 0,'0'0'16,"0"0"-16,0 0 16,0 0-16,17 42 0,-17-42 15,41 65-15,-41-65 16,42 84-16,-42-84 16,0 0-16,41 93 15,-41-93-15,0 0 0,0 0 16,0 0-16,33 79 15,-33-79-15,0 0 0,17 32 16,-17-32-16,0 0 16,0 0-16,0 0 15,-9-98-15,9 98 0,-16-97 16,16 97-16,0 0 16,-33-98-16,33 98 15,0 0-15,-50-98 16,50 98-16,0 0 0,0 0 15,-58-74-15,58 74 16,0 0-16,-49-51 16,49 51-16,0 0 0,-17-37 15,17 37-15,50-10 16,-50 10-16,91 5 16,-91-5-16,0 0 0,108 19 15,-108-19-15,0 0 16,99 46-16,-99-46 15,0 0-15,42 61 16,-42-61-16,0 0 0,-9 79 16,9-79-16,0 0 15,-49 75-15,49-75 16,0 0-16,0 0 0,0 0 16,0 0-16,0 0 15,0 0-15,-58 64 16,58-64-16,-17 33 0,17-33 15,25 9-15,-25-9 16,66 5-16,-66-5 16,0 0-16,67 4 15,-67-4-15,0 0 0,0 0 16,57 24-16,-57-24 16,25 46-16,-25-46 15,0 0-15,-25 61 0,25-61 16,0 0-16,-57 51 15,57-51-15,-83 28 16,83-28-16,0 0 0,-109 14 16,109-14-16,0 0 15,-58 9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5-11T14:38:56.563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context xml:id="ctx1">
      <inkml:inkSource xml:id="inkSrc5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72.23476" units="1/cm"/>
          <inkml:channelProperty channel="Y" name="resolution" value="36.14458" units="1/cm"/>
          <inkml:channelProperty channel="T" name="resolution" value="1" units="1/dev"/>
        </inkml:channelProperties>
      </inkml:inkSource>
      <inkml:timestamp xml:id="ts1" timeString="2017-05-11T15:13:21.626"/>
    </inkml:context>
  </inkml:definitions>
  <inkml:trace contextRef="#ctx0" brushRef="#br0">521 5256 0,'0'0'0,"0"0"16,0 0-16,0 0 0,0 0 16,0 0-16,0 0 15,0 0-15,-8 65 16,8-65-16,0 88 0,0-88 16,0 108-16,0-108 15,0 125-15,0-125 16,16 117-16,-16-117 0,32 102 15,-32-102-15,43 84 16,-43-84-16,0 0 16,58 55-16,-58-55 15,65 28-15,-65-28 0,59-18 16,-59 18-16,67-51 16,-67 51-16,49-84 15,-49 84-15,0 0 0,42-107 16,-42 107-16,24-112 15,-24 112-15,0 0 16,33-103-16,-33 103 16,0 0-16,0 0 0,0 0 15,0 0-15,0 0 0,9-83 16,-9 83-16,0 0 0,0 0 16,0 0-16,0 0 15,8-42-15,-8 42 0,0 0 16,0 0-16,0 0 15,25 79-15,-25-79 16,0 0-16,33 94 0,-33-94 16,0 0-16,41 98 15,-41-98-15,0 0 16,58 106-16,-58-106 16,0 0-16,58 97 0,-58-97 15,0 0-15,50 94 16,-50-94-16,0 0 15,41 42-15,-41-42 16,25-24-16,-25 24 0</inkml:trace>
  <inkml:trace contextRef="#ctx0" brushRef="#br0" timeOffset="318.9824">1514 5489 0,'0'0'16,"0"0"-16,0 0 0,0 0 16,50 10-16,-50-10 15,0 0-15,74-10 16,-74 10-16,0 0 0,0 0 0,0 0 16,91 0-16,-91 0 15</inkml:trace>
  <inkml:trace contextRef="#ctx0" brushRef="#br0" timeOffset="583.651">1564 5735 0,'0'0'0,"0"0"15,0 0-15,41 18 0,-41-18 16,66 6-16,-66-6 16,91 4-16,-91-4 15,0 0-15,91 0 0</inkml:trace>
  <inkml:trace contextRef="#ctx0" brushRef="#br0" timeOffset="8184.3221">2399 5437 0,'0'0'0,"0"0"0,0 0 16,0 0-16,0-60 16,0 60-16,41-43 15,-41 43-15,91-51 16,-91 51-16,108-27 0,-108 27 16,115-10-16,-115 10 15,108 14-15,-108-14 16,74 56-16,-74-56 0,50 70 15,-50-70-15,16 93 16,-16-93-16,25 103 16,-25-103-16,33 111 15,-33-111-15,58 93 0,-58-93 16,75 61-16,-75-61 16,82 0-16</inkml:trace>
  <inkml:trace contextRef="#ctx0" brushRef="#br0" timeOffset="8467.0754">3259 5209 0,'-25'14'0,"25"-14"15,-67 65-15,67-65 16,-115 126-16,115-126 16,-124 145-16,124-145 15,-124 162-15,124-162 0,-91 140 16,91-140-16</inkml:trace>
  <inkml:trace contextRef="#ctx1" brushRef="#br0">4100 4685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9-05-15T12:10:26.10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97 7299 0,'0'0'0,"0"0"15,0 0-15,0 0 16,25 59-16,-25-59 16,33 89-16,-33-89 15,41 116-15,-41-116 0,58 149 16,-58-149-16,50 139 16,-50-139-16,50 135 15,-50-135-15,0 0 0,49 103 16,-49-103-16,0 0 15,0 0-15,34 69 16,-34-69-16,25 24 16,-25-24-16,33-51 0,-33 51 15,33-103-15,-33 103 16,41-121-16,-41 121 16,33-130-16,-33 130 0,33-135 15,-33 135-15,25-117 16,-25 117-16,0 0 15,17-101-15,-17 101 0,0 0 16,24-93-16,-24 93 16,0 0-16,0 0 0,0 0 15,0 0-15,0-84 16,0 84-16,0 0 16</inkml:trace>
  <inkml:trace contextRef="#ctx0" brushRef="#br0" timeOffset="1">1431 7465 0,'0'0'0,"0"0"0,0 0 16,75-14-16,-75 14 15,99-4-15,-99 4 0,107-5 16,-107 5-16</inkml:trace>
  <inkml:trace contextRef="#ctx0" brushRef="#br0" timeOffset="2">1349 7810 0,'0'0'0,"0"0"0,0 0 15,49 18-15,-49-18 16,91 10-16,-91-10 16,141 9-16,-141-9 15,132-5-15</inkml:trace>
  <inkml:trace contextRef="#ctx0" brushRef="#br0" timeOffset="3">2324 7517 0,'0'0'0,"0"0"16,0 0-16,0 0 16,0 0-16,42-79 15,-42 79-15,82-56 0,-82 56 16,0 0-16,116-42 16,-116 42-16,116-5 15,-116 5-15,0 0 0,91 28 16,-91-28-16,74 75 15,-74-75-15,50 87 16,-50-87-16,33 108 16,-33-108-16,41 107 0,-41-107 15,0 0-15,50 88 16,-50-88-16,0 0 16,66 51-16,-66-51 15</inkml:trace>
  <inkml:trace contextRef="#ctx0" brushRef="#br0" timeOffset="4">3176 7322 0,'-17'23'0,"17"-23"15,-57 65-15,57-65 16,-100 115-16,100-115 0,-99 159 16,99-159-16,-107 158 15,107-158-15,0 0 16,-58 135-16,58-135 0,-17 65 16,17-65-16</inkml:trace>
  <inkml:trace contextRef="#ctx0" brushRef="#br0" timeOffset="5">3416 7661 0,'0'0'0,"0"0"16,91-10-16,-91 10 0,132-13 16,-132 13-16,165-33 15,-165 33-15</inkml:trace>
  <inkml:trace contextRef="#ctx0" brushRef="#br0" timeOffset="6">4292 7038 0,'0'0'0,"0"0"15,9 121-15,-9-121 16,0 148-16,0-148 0,16 182 16,-16-182-16,17 210 15,-17-210-15,40 208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1CBDB5-FDD7-4D2F-92E1-5F5B9D01A6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8789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D90EF8-F268-43A2-A3A0-35076E99CE3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62932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16BF49-C7AF-4A4E-87E1-D69C0263E48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35663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608BE-D382-4450-9C46-E1660F0CEA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76566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24300"/>
            <a:ext cx="40386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32F59AE-1F5E-4DBF-A37A-611EB5727A41}" type="slidenum">
              <a:rPr kumimoji="0" lang="en-US" alt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alt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5881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0C15A5-31D3-44FE-9348-2D535A58FD2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6239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3F5E9D-348F-41EF-9B50-345714C0CB2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765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793243-D5A4-443E-A92D-2E020CCC8E1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59025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392C04-F0DB-4722-9449-60697F266EB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53001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C6C074-E008-4110-A43A-7FAEB383FDB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2096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E8AB2E9-C3E3-42FE-A2ED-F9D8B00B193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1340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30E44B-5138-4321-87E5-234A3DE5A22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5664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773F91-5D9F-4215-ADDC-3C4202C0D1C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5881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731BF16-C17A-4AC3-A7F4-1227F2D88B4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433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1" r:id="rId1"/>
    <p:sldLayoutId id="2147483862" r:id="rId2"/>
    <p:sldLayoutId id="2147483863" r:id="rId3"/>
    <p:sldLayoutId id="2147483864" r:id="rId4"/>
    <p:sldLayoutId id="2147483865" r:id="rId5"/>
    <p:sldLayoutId id="2147483866" r:id="rId6"/>
    <p:sldLayoutId id="2147483867" r:id="rId7"/>
    <p:sldLayoutId id="2147483868" r:id="rId8"/>
    <p:sldLayoutId id="2147483869" r:id="rId9"/>
    <p:sldLayoutId id="2147483870" r:id="rId10"/>
    <p:sldLayoutId id="2147483871" r:id="rId11"/>
    <p:sldLayoutId id="2147483872" r:id="rId12"/>
    <p:sldLayoutId id="2147483873" r:id="rId13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80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image" Target="../media/image74.wmf"/><Relationship Id="rId42" Type="http://schemas.openxmlformats.org/officeDocument/2006/relationships/image" Target="../media/image78.wmf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33" Type="http://schemas.openxmlformats.org/officeDocument/2006/relationships/oleObject" Target="../embeddings/oleObject77.bin"/><Relationship Id="rId38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75.bin"/><Relationship Id="rId41" Type="http://schemas.openxmlformats.org/officeDocument/2006/relationships/oleObject" Target="../embeddings/oleObject81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37" Type="http://schemas.openxmlformats.org/officeDocument/2006/relationships/oleObject" Target="../embeddings/oleObject79.bin"/><Relationship Id="rId40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71.wmf"/><Relationship Id="rId36" Type="http://schemas.openxmlformats.org/officeDocument/2006/relationships/image" Target="../media/image75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72.wmf"/><Relationship Id="rId35" Type="http://schemas.openxmlformats.org/officeDocument/2006/relationships/oleObject" Target="../embeddings/oleObject7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customXml" Target="../ink/ink3.xml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12.xml"/><Relationship Id="rId16" Type="http://schemas.openxmlformats.org/officeDocument/2006/relationships/image" Target="NUL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customXml" Target="../ink/ink4.xml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5.bin"/><Relationship Id="rId14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91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101.wmf"/><Relationship Id="rId3" Type="http://schemas.openxmlformats.org/officeDocument/2006/relationships/oleObject" Target="../embeddings/oleObject97.bin"/><Relationship Id="rId21" Type="http://schemas.openxmlformats.org/officeDocument/2006/relationships/oleObject" Target="../embeddings/oleObject106.bin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1.bin"/><Relationship Id="rId24" Type="http://schemas.openxmlformats.org/officeDocument/2006/relationships/image" Target="../media/image104.wmf"/><Relationship Id="rId5" Type="http://schemas.openxmlformats.org/officeDocument/2006/relationships/oleObject" Target="../embeddings/oleObject98.bin"/><Relationship Id="rId15" Type="http://schemas.openxmlformats.org/officeDocument/2006/relationships/oleObject" Target="../embeddings/oleObject103.bin"/><Relationship Id="rId23" Type="http://schemas.openxmlformats.org/officeDocument/2006/relationships/oleObject" Target="../embeddings/oleObject107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0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6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1.wmf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0.wmf"/><Relationship Id="rId26" Type="http://schemas.openxmlformats.org/officeDocument/2006/relationships/image" Target="../media/image134.wmf"/><Relationship Id="rId3" Type="http://schemas.openxmlformats.org/officeDocument/2006/relationships/oleObject" Target="../embeddings/oleObject126.bin"/><Relationship Id="rId21" Type="http://schemas.openxmlformats.org/officeDocument/2006/relationships/oleObject" Target="../embeddings/oleObject135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33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9.wmf"/><Relationship Id="rId20" Type="http://schemas.openxmlformats.org/officeDocument/2006/relationships/image" Target="../media/image13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0.bin"/><Relationship Id="rId24" Type="http://schemas.openxmlformats.org/officeDocument/2006/relationships/image" Target="../media/image133.wmf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6.bin"/><Relationship Id="rId28" Type="http://schemas.openxmlformats.org/officeDocument/2006/relationships/image" Target="../media/image135.wmf"/><Relationship Id="rId10" Type="http://schemas.openxmlformats.org/officeDocument/2006/relationships/image" Target="../media/image126.wmf"/><Relationship Id="rId19" Type="http://schemas.openxmlformats.org/officeDocument/2006/relationships/oleObject" Target="../embeddings/oleObject134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28.wmf"/><Relationship Id="rId22" Type="http://schemas.openxmlformats.org/officeDocument/2006/relationships/image" Target="../media/image132.wmf"/><Relationship Id="rId27" Type="http://schemas.openxmlformats.org/officeDocument/2006/relationships/oleObject" Target="../embeddings/oleObject138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emf"/><Relationship Id="rId5" Type="http://schemas.openxmlformats.org/officeDocument/2006/relationships/image" Target="../media/image7.png"/><Relationship Id="rId10" Type="http://schemas.openxmlformats.org/officeDocument/2006/relationships/customXml" Target="../ink/ink2.xml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2.wmf"/><Relationship Id="rId26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2.bin"/><Relationship Id="rId25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27.wmf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Relationship Id="rId27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4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23.wmf"/><Relationship Id="rId32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8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6.bin"/><Relationship Id="rId31" Type="http://schemas.openxmlformats.org/officeDocument/2006/relationships/oleObject" Target="../embeddings/oleObject42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3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800" dirty="0" smtClean="0"/>
              <a:t>12.3 Tangent to a Curve</a:t>
            </a:r>
            <a:br>
              <a:rPr lang="en-US" sz="4800" dirty="0" smtClean="0"/>
            </a:br>
            <a:endParaRPr lang="en-US" sz="48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2423261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12.3 b</a:t>
            </a:r>
            <a:br>
              <a:rPr lang="en-US" altLang="en-US" dirty="0" smtClean="0"/>
            </a:br>
            <a:r>
              <a:rPr lang="en-US" altLang="en-US" dirty="0" smtClean="0"/>
              <a:t>Derivatives</a:t>
            </a:r>
            <a:endParaRPr lang="en-US" altLang="en-US" dirty="0" smtClean="0"/>
          </a:p>
        </p:txBody>
      </p:sp>
      <p:sp>
        <p:nvSpPr>
          <p:cNvPr id="5123" name="Rectangle 3"/>
          <p:cNvSpPr>
            <a:spLocks noGrp="1" noRot="1" noChangeArrowheads="1"/>
          </p:cNvSpPr>
          <p:nvPr>
            <p:ph type="subTitle" idx="1"/>
          </p:nvPr>
        </p:nvSpPr>
        <p:spPr>
          <a:xfrm>
            <a:off x="1593850" y="3962400"/>
            <a:ext cx="5956300" cy="22733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u="sng" dirty="0" smtClean="0"/>
              <a:t>Who uses this?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dirty="0" smtClean="0"/>
              <a:t>Quantitative Analyst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dirty="0" smtClean="0"/>
              <a:t>Financial Engineer</a:t>
            </a:r>
          </a:p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dirty="0" smtClean="0"/>
              <a:t>Fund Accountant</a:t>
            </a:r>
            <a:endParaRPr lang="en-US" altLang="en-US" dirty="0"/>
          </a:p>
          <a:p>
            <a:pPr eaLnBrk="1" fontAlgn="auto" hangingPunct="1">
              <a:spcAft>
                <a:spcPts val="0"/>
              </a:spcAft>
              <a:buFont typeface="Wingdings 3" charset="2"/>
              <a:buNone/>
              <a:defRPr/>
            </a:pPr>
            <a:r>
              <a:rPr lang="en-US" altLang="en-US" dirty="0" smtClean="0"/>
              <a:t>Engineering Researcher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676400"/>
            <a:ext cx="8302625" cy="44227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derivative of a function f(x) is another function f’(x), that gives the </a:t>
            </a:r>
            <a:r>
              <a:rPr lang="en-US" altLang="en-US" sz="2800" b="1" smtClean="0"/>
              <a:t>slope of the tangent line</a:t>
            </a:r>
            <a:r>
              <a:rPr lang="en-US" altLang="en-US" sz="2800" smtClean="0"/>
              <a:t> to the function at any point.</a:t>
            </a:r>
          </a:p>
          <a:p>
            <a:pPr eaLnBrk="1" hangingPunct="1"/>
            <a:endParaRPr lang="en-US" altLang="en-US" sz="280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smtClean="0"/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28725" y="3686175"/>
          <a:ext cx="7002463" cy="160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1714500" imgH="393700" progId="Equation.DSMT4">
                  <p:embed/>
                </p:oleObj>
              </mc:Choice>
              <mc:Fallback>
                <p:oleObj name="Equation" r:id="rId3" imgW="1714500" imgH="3937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3686175"/>
                        <a:ext cx="7002463" cy="160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altLang="en-US" sz="3600" dirty="0" smtClean="0"/>
              <a:t>The process of finding the </a:t>
            </a:r>
            <a:r>
              <a:rPr lang="en-US" altLang="en-US" sz="3600" dirty="0" smtClean="0"/>
              <a:t>derivative is</a:t>
            </a:r>
            <a:r>
              <a:rPr lang="en-US" altLang="en-US" sz="3600" dirty="0" smtClean="0">
                <a:solidFill>
                  <a:schemeClr val="bg1"/>
                </a:solidFill>
              </a:rPr>
              <a:t> </a:t>
            </a:r>
            <a:r>
              <a:rPr lang="en-US" altLang="en-US" sz="3600" dirty="0" smtClean="0"/>
              <a:t>called differentiation</a:t>
            </a:r>
            <a:r>
              <a:rPr lang="en-US" altLang="en-US" sz="3600" dirty="0" smtClean="0"/>
              <a:t>. </a:t>
            </a:r>
            <a:br>
              <a:rPr lang="en-US" altLang="en-US" sz="3600" dirty="0" smtClean="0"/>
            </a:br>
            <a:r>
              <a:rPr lang="en-US" altLang="en-US" sz="3600" dirty="0" smtClean="0"/>
              <a:t>(this is one of the main parts of Calculus)</a:t>
            </a:r>
            <a:endParaRPr lang="en-US" altLang="en-US" sz="3600" dirty="0" smtClean="0"/>
          </a:p>
        </p:txBody>
      </p:sp>
      <p:sp>
        <p:nvSpPr>
          <p:cNvPr id="9219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2057400"/>
            <a:ext cx="7354888" cy="4422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Another common notation for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78358624"/>
              </p:ext>
            </p:extLst>
          </p:nvPr>
        </p:nvGraphicFramePr>
        <p:xfrm>
          <a:off x="277813" y="2514600"/>
          <a:ext cx="853440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3848100" imgH="850900" progId="Equation.DSMT4">
                  <p:embed/>
                </p:oleObj>
              </mc:Choice>
              <mc:Fallback>
                <p:oleObj name="Equation" r:id="rId3" imgW="3848100" imgH="8509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2514600"/>
                        <a:ext cx="853440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/>
              <a:t>Ex 1</a:t>
            </a:r>
            <a:br>
              <a:rPr lang="en-US" sz="4000" dirty="0"/>
            </a:br>
            <a:r>
              <a:rPr lang="en-US" sz="3200" dirty="0"/>
              <a:t>Find an expression for the slope of the tangent line to the graph of </a:t>
            </a:r>
            <a:r>
              <a:rPr lang="en-US" sz="3200" dirty="0" smtClean="0"/>
              <a:t>y </a:t>
            </a:r>
            <a:r>
              <a:rPr lang="en-US" sz="3200" dirty="0"/>
              <a:t>= 2x</a:t>
            </a:r>
            <a:r>
              <a:rPr lang="en-US" sz="3200" baseline="30000" dirty="0"/>
              <a:t>2</a:t>
            </a:r>
            <a:r>
              <a:rPr lang="en-US" sz="3200" dirty="0"/>
              <a:t> – 3x + 4 at any point.</a:t>
            </a:r>
          </a:p>
        </p:txBody>
      </p:sp>
      <p:sp>
        <p:nvSpPr>
          <p:cNvPr id="10243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2209800"/>
            <a:ext cx="8229600" cy="4525962"/>
          </a:xfrm>
        </p:spPr>
        <p:txBody>
          <a:bodyPr/>
          <a:lstStyle/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sz="2800" dirty="0" smtClean="0"/>
              <a:t>Find the slopes of the tangent lines when  x = -1 and </a:t>
            </a:r>
            <a:r>
              <a:rPr lang="en-US" altLang="en-US" sz="2800" dirty="0" smtClean="0"/>
              <a:t/>
            </a:r>
            <a:br>
              <a:rPr lang="en-US" altLang="en-US" sz="2800" dirty="0" smtClean="0"/>
            </a:br>
            <a:r>
              <a:rPr lang="en-US" altLang="en-US" sz="2800" dirty="0" smtClean="0"/>
              <a:t>x </a:t>
            </a:r>
            <a:r>
              <a:rPr lang="en-US" altLang="en-US" sz="2800" dirty="0" smtClean="0"/>
              <a:t>= 5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412470"/>
              </p:ext>
            </p:extLst>
          </p:nvPr>
        </p:nvGraphicFramePr>
        <p:xfrm>
          <a:off x="2024063" y="1951038"/>
          <a:ext cx="24209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1951038"/>
                        <a:ext cx="24209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46707"/>
              </p:ext>
            </p:extLst>
          </p:nvPr>
        </p:nvGraphicFramePr>
        <p:xfrm>
          <a:off x="642793" y="3826668"/>
          <a:ext cx="37782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93" y="3826668"/>
                        <a:ext cx="37782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2358"/>
              </p:ext>
            </p:extLst>
          </p:nvPr>
        </p:nvGraphicFramePr>
        <p:xfrm>
          <a:off x="5133975" y="3825875"/>
          <a:ext cx="33258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Equation" r:id="rId7" imgW="1307880" imgH="253800" progId="Equation.DSMT4">
                  <p:embed/>
                </p:oleObj>
              </mc:Choice>
              <mc:Fallback>
                <p:oleObj name="Equation" r:id="rId7" imgW="13078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825875"/>
                        <a:ext cx="33258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5651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/>
              <a:t>Rules:</a:t>
            </a:r>
          </a:p>
        </p:txBody>
      </p:sp>
      <p:sp>
        <p:nvSpPr>
          <p:cNvPr id="8195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762000"/>
            <a:ext cx="8229600" cy="57150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en-US" sz="2800" b="1" dirty="0" smtClean="0"/>
              <a:t>Constant:</a:t>
            </a:r>
            <a:r>
              <a:rPr lang="en-US" altLang="en-US" sz="2800" dirty="0" smtClean="0"/>
              <a:t>  	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				f(x) = constant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				f’(x) = 0</a:t>
            </a:r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r>
              <a:rPr lang="en-US" altLang="en-US" sz="2800" b="1" dirty="0" smtClean="0"/>
              <a:t>2.  </a:t>
            </a:r>
            <a:r>
              <a:rPr lang="en-US" altLang="en-US" sz="2800" b="1" i="1" u="sng" dirty="0" smtClean="0"/>
              <a:t>Power</a:t>
            </a:r>
            <a:r>
              <a:rPr lang="en-US" altLang="en-US" sz="2800" b="1" dirty="0" smtClean="0"/>
              <a:t>:</a:t>
            </a:r>
            <a:r>
              <a:rPr lang="en-US" altLang="en-US" sz="2800" dirty="0" smtClean="0"/>
              <a:t>	if f(x) = </a:t>
            </a:r>
            <a:r>
              <a:rPr lang="en-US" altLang="en-US" sz="2800" dirty="0" err="1" smtClean="0"/>
              <a:t>x</a:t>
            </a:r>
            <a:r>
              <a:rPr lang="en-US" altLang="en-US" sz="2800" baseline="30000" dirty="0" err="1" smtClean="0"/>
              <a:t>n</a:t>
            </a:r>
            <a:r>
              <a:rPr lang="en-US" altLang="en-US" sz="2800" dirty="0" smtClean="0"/>
              <a:t> (n is a rational #)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				then f’(x) = </a:t>
            </a:r>
            <a:r>
              <a:rPr lang="en-US" altLang="en-US" sz="2800" dirty="0" err="1" smtClean="0"/>
              <a:t>nx</a:t>
            </a:r>
            <a:r>
              <a:rPr lang="en-US" altLang="en-US" sz="2800" baseline="30000" dirty="0" err="1" smtClean="0"/>
              <a:t>n</a:t>
            </a:r>
            <a:r>
              <a:rPr lang="en-US" altLang="en-US" sz="2800" baseline="30000" dirty="0" smtClean="0"/>
              <a:t> – 1</a:t>
            </a:r>
          </a:p>
          <a:p>
            <a:pPr marL="609600" indent="-609600" eaLnBrk="1" hangingPunct="1">
              <a:buFontTx/>
              <a:buNone/>
            </a:pPr>
            <a:endParaRPr lang="en-US" altLang="en-US" sz="2800" baseline="30000" dirty="0" smtClean="0"/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EX 2 </a:t>
            </a:r>
            <a:r>
              <a:rPr lang="en-US" altLang="en-US" sz="2800" dirty="0" smtClean="0"/>
              <a:t>    </a:t>
            </a:r>
            <a:r>
              <a:rPr lang="en-US" altLang="en-US" sz="2800" dirty="0" smtClean="0"/>
              <a:t>f(x) = x</a:t>
            </a:r>
            <a:r>
              <a:rPr lang="en-US" altLang="en-US" sz="2800" baseline="30000" dirty="0" smtClean="0"/>
              <a:t>3</a:t>
            </a: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7038"/>
              </p:ext>
            </p:extLst>
          </p:nvPr>
        </p:nvGraphicFramePr>
        <p:xfrm>
          <a:off x="1066800" y="4419600"/>
          <a:ext cx="21320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3" imgW="838080" imgH="253800" progId="Equation.DSMT4">
                  <p:embed/>
                </p:oleObj>
              </mc:Choice>
              <mc:Fallback>
                <p:oleObj name="Equation" r:id="rId3" imgW="83808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19600"/>
                        <a:ext cx="21320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773859"/>
              </p:ext>
            </p:extLst>
          </p:nvPr>
        </p:nvGraphicFramePr>
        <p:xfrm>
          <a:off x="1052151" y="5039591"/>
          <a:ext cx="19383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151" y="5039591"/>
                        <a:ext cx="193833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81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609600"/>
            <a:ext cx="8229600" cy="55165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 dirty="0" smtClean="0"/>
              <a:t>3.  Product of Constant &amp; Power</a:t>
            </a:r>
            <a:r>
              <a:rPr lang="en-US" altLang="en-US" sz="2800" dirty="0" smtClean="0"/>
              <a:t>: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		f(x) = </a:t>
            </a:r>
            <a:r>
              <a:rPr lang="en-US" altLang="en-US" sz="2800" dirty="0" err="1" smtClean="0"/>
              <a:t>cx</a:t>
            </a:r>
            <a:r>
              <a:rPr lang="en-US" altLang="en-US" sz="2800" baseline="30000" dirty="0" err="1" smtClean="0"/>
              <a:t>n</a:t>
            </a: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		then f’(x) = </a:t>
            </a:r>
            <a:r>
              <a:rPr lang="en-US" altLang="en-US" sz="2800" dirty="0" err="1" smtClean="0"/>
              <a:t>cnx</a:t>
            </a:r>
            <a:r>
              <a:rPr lang="en-US" altLang="en-US" sz="2800" baseline="30000" dirty="0" err="1" smtClean="0"/>
              <a:t>n</a:t>
            </a:r>
            <a:r>
              <a:rPr lang="en-US" altLang="en-US" sz="2800" baseline="30000" dirty="0" smtClean="0"/>
              <a:t> - 1</a:t>
            </a:r>
            <a:endParaRPr lang="en-US" altLang="en-US" sz="2800" dirty="0" smtClean="0"/>
          </a:p>
          <a:p>
            <a:pPr eaLnBrk="1" hangingPunct="1">
              <a:buFontTx/>
              <a:buNone/>
            </a:pP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EX 3:  </a:t>
            </a:r>
            <a:r>
              <a:rPr lang="en-US" altLang="en-US" sz="2800" dirty="0" smtClean="0"/>
              <a:t>f(x) = </a:t>
            </a:r>
            <a:r>
              <a:rPr lang="en-US" altLang="en-US" sz="2800" dirty="0" smtClean="0"/>
              <a:t>4x</a:t>
            </a:r>
            <a:r>
              <a:rPr lang="en-US" altLang="en-US" sz="2800" baseline="30000" dirty="0" smtClean="0"/>
              <a:t>2</a:t>
            </a:r>
          </a:p>
          <a:p>
            <a:pPr eaLnBrk="1" hangingPunct="1">
              <a:buFontTx/>
              <a:buNone/>
            </a:pP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4. </a:t>
            </a:r>
            <a:r>
              <a:rPr lang="en-US" altLang="en-US" sz="2800" b="1" dirty="0" smtClean="0"/>
              <a:t>Sum &amp; Difference:</a:t>
            </a:r>
            <a:r>
              <a:rPr lang="en-US" altLang="en-US" sz="2800" dirty="0" smtClean="0"/>
              <a:t>  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		if f(x) = g(x) +/- h(x)</a:t>
            </a:r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				then f’(x)=g’(x) +/- h’(x)</a:t>
            </a:r>
          </a:p>
          <a:p>
            <a:pPr eaLnBrk="1" hangingPunct="1">
              <a:buFontTx/>
              <a:buNone/>
            </a:pPr>
            <a:endParaRPr lang="en-US" altLang="en-US" sz="2800" dirty="0" smtClean="0"/>
          </a:p>
          <a:p>
            <a:pPr eaLnBrk="1" hangingPunct="1">
              <a:buFontTx/>
              <a:buNone/>
            </a:pPr>
            <a:r>
              <a:rPr lang="en-US" altLang="en-US" sz="2800" dirty="0" smtClean="0"/>
              <a:t>EX 4:  </a:t>
            </a:r>
            <a:r>
              <a:rPr lang="en-US" altLang="en-US" sz="2800" dirty="0" smtClean="0"/>
              <a:t>f(x) = x</a:t>
            </a:r>
            <a:r>
              <a:rPr lang="en-US" altLang="en-US" sz="2800" baseline="30000" dirty="0" smtClean="0"/>
              <a:t>3</a:t>
            </a:r>
            <a:r>
              <a:rPr lang="en-US" altLang="en-US" sz="2800" dirty="0" smtClean="0"/>
              <a:t> + 5x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/>
              <a:t> + 6</a:t>
            </a:r>
          </a:p>
          <a:p>
            <a:pPr eaLnBrk="1" hangingPunct="1"/>
            <a:endParaRPr lang="en-US" altLang="en-US" sz="2800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923212"/>
              </p:ext>
            </p:extLst>
          </p:nvPr>
        </p:nvGraphicFramePr>
        <p:xfrm>
          <a:off x="685800" y="2895600"/>
          <a:ext cx="180975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711000" imgH="253800" progId="Equation.DSMT4">
                  <p:embed/>
                </p:oleObj>
              </mc:Choice>
              <mc:Fallback>
                <p:oleObj name="Equation" r:id="rId3" imgW="71100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5600"/>
                        <a:ext cx="180975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85117"/>
              </p:ext>
            </p:extLst>
          </p:nvPr>
        </p:nvGraphicFramePr>
        <p:xfrm>
          <a:off x="685800" y="5827713"/>
          <a:ext cx="52371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2057400" imgH="253800" progId="Equation.DSMT4">
                  <p:embed/>
                </p:oleObj>
              </mc:Choice>
              <mc:Fallback>
                <p:oleObj name="Equation" r:id="rId5" imgW="205740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827713"/>
                        <a:ext cx="523716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1295400"/>
            <a:ext cx="4191000" cy="4422775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5.  </a:t>
            </a:r>
            <a:r>
              <a:rPr lang="en-US" altLang="en-US" sz="2800" b="1" i="1" u="sng" dirty="0" smtClean="0"/>
              <a:t>Product</a:t>
            </a:r>
            <a:r>
              <a:rPr lang="en-US" altLang="en-US" sz="2800" dirty="0" smtClean="0"/>
              <a:t>:  </a:t>
            </a:r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533400" y="1981200"/>
          <a:ext cx="8609013" cy="316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3" imgW="2832100" imgH="1041400" progId="Equation.DSMT4">
                  <p:embed/>
                </p:oleObj>
              </mc:Choice>
              <mc:Fallback>
                <p:oleObj name="Equation" r:id="rId3" imgW="2832100" imgH="1041400" progId="Equation.DSMT4">
                  <p:embed/>
                  <p:pic>
                    <p:nvPicPr>
                      <p:cNvPr id="81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8609013" cy="316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869950" y="5218113"/>
          <a:ext cx="2743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218113"/>
                        <a:ext cx="27432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 txBox="1">
            <a:spLocks noRot="1" noChangeArrowheads="1"/>
          </p:cNvSpPr>
          <p:nvPr/>
        </p:nvSpPr>
        <p:spPr>
          <a:xfrm>
            <a:off x="3886200" y="5146675"/>
            <a:ext cx="5256213" cy="155892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dirty="0" smtClean="0"/>
              <a:t>What does this mean?</a:t>
            </a:r>
          </a:p>
          <a:p>
            <a:r>
              <a:rPr lang="en-US" altLang="en-US" dirty="0" smtClean="0"/>
              <a:t>Derivative of the first factor times the second factor plus the first factor times the derivative of the second factor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0915810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8302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5 </a:t>
            </a:r>
            <a:endParaRPr lang="en-US" altLang="en-US" dirty="0" smtClean="0"/>
          </a:p>
        </p:txBody>
      </p:sp>
      <p:sp>
        <p:nvSpPr>
          <p:cNvPr id="9219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pPr eaLnBrk="1" hangingPunct="1"/>
            <a:r>
              <a:rPr lang="en-US" altLang="en-US" sz="3200" dirty="0" smtClean="0"/>
              <a:t>f(x) = (x</a:t>
            </a:r>
            <a:r>
              <a:rPr lang="en-US" altLang="en-US" sz="3200" baseline="30000" dirty="0" smtClean="0"/>
              <a:t>2</a:t>
            </a:r>
            <a:r>
              <a:rPr lang="en-US" altLang="en-US" sz="3200" dirty="0" smtClean="0"/>
              <a:t> + 3)(2x – 7)</a:t>
            </a:r>
          </a:p>
          <a:p>
            <a:pPr eaLnBrk="1" hangingPunct="1"/>
            <a:endParaRPr lang="en-US" altLang="en-US" sz="3200" dirty="0" smtClean="0"/>
          </a:p>
          <a:p>
            <a:pPr eaLnBrk="1" hangingPunct="1"/>
            <a:endParaRPr lang="en-US" altLang="en-US" sz="3200" dirty="0" smtClean="0"/>
          </a:p>
          <a:p>
            <a:pPr eaLnBrk="1" hangingPunct="1"/>
            <a:endParaRPr lang="en-US" altLang="en-US" sz="3200" dirty="0" smtClean="0"/>
          </a:p>
          <a:p>
            <a:pPr eaLnBrk="1" hangingPunct="1"/>
            <a:endParaRPr lang="en-US" altLang="en-US" sz="32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3200" dirty="0" smtClean="0"/>
              <a:t>f(x)=(x + 1)(x</a:t>
            </a:r>
            <a:r>
              <a:rPr lang="en-US" altLang="en-US" sz="3200" baseline="30000" dirty="0" smtClean="0"/>
              <a:t>2</a:t>
            </a:r>
            <a:r>
              <a:rPr lang="en-US" altLang="en-US" sz="3200" dirty="0" smtClean="0"/>
              <a:t> – 2x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59300" y="141288"/>
          <a:ext cx="158273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" imgW="622080" imgH="203040" progId="Equation.DSMT4">
                  <p:embed/>
                </p:oleObj>
              </mc:Choice>
              <mc:Fallback>
                <p:oleObj name="Equation" r:id="rId3" imgW="6220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41288"/>
                        <a:ext cx="158273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534204" y="756871"/>
          <a:ext cx="161448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4204" y="756871"/>
                        <a:ext cx="161448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078663" y="160338"/>
          <a:ext cx="11969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663" y="160338"/>
                        <a:ext cx="119697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050882" y="718893"/>
          <a:ext cx="9667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882" y="718893"/>
                        <a:ext cx="9667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22300" y="1787525"/>
          <a:ext cx="21320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11" imgW="838080" imgH="253800" progId="Equation.DSMT4">
                  <p:embed/>
                </p:oleObj>
              </mc:Choice>
              <mc:Fallback>
                <p:oleObj name="Equation" r:id="rId11" imgW="83808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1787525"/>
                        <a:ext cx="2132013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667000" y="1793875"/>
          <a:ext cx="13525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13" imgW="533160" imgH="253800" progId="Equation.DSMT4">
                  <p:embed/>
                </p:oleObj>
              </mc:Choice>
              <mc:Fallback>
                <p:oleObj name="Equation" r:id="rId13" imgW="533160" imgH="2538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793875"/>
                        <a:ext cx="13525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962400" y="1738313"/>
          <a:ext cx="15811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15" imgW="622080" imgH="279360" progId="Equation.DSMT4">
                  <p:embed/>
                </p:oleObj>
              </mc:Choice>
              <mc:Fallback>
                <p:oleObj name="Equation" r:id="rId15" imgW="622080" imgH="279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38313"/>
                        <a:ext cx="15811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5459412" y="1770063"/>
          <a:ext cx="6127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17" imgW="241200" imgH="253800" progId="Equation.DSMT4">
                  <p:embed/>
                </p:oleObj>
              </mc:Choice>
              <mc:Fallback>
                <p:oleObj name="Equation" r:id="rId17" imgW="24120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2" y="1770063"/>
                        <a:ext cx="6127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61975" y="2427288"/>
          <a:ext cx="4324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19" imgW="1701720" imgH="253800" progId="Equation.DSMT4">
                  <p:embed/>
                </p:oleObj>
              </mc:Choice>
              <mc:Fallback>
                <p:oleObj name="Equation" r:id="rId19" imgW="170172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2427288"/>
                        <a:ext cx="432435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46100" y="3025775"/>
          <a:ext cx="34210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5" name="Equation" r:id="rId21" imgW="1346040" imgH="253800" progId="Equation.DSMT4">
                  <p:embed/>
                </p:oleObj>
              </mc:Choice>
              <mc:Fallback>
                <p:oleObj name="Equation" r:id="rId21" imgW="134604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025775"/>
                        <a:ext cx="34210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281613" y="3316288"/>
          <a:ext cx="138906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6" name="Equation" r:id="rId23" imgW="545760" imgH="177480" progId="Equation.DSMT4">
                  <p:embed/>
                </p:oleObj>
              </mc:Choice>
              <mc:Fallback>
                <p:oleObj name="Equation" r:id="rId23" imgW="54576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316288"/>
                        <a:ext cx="1389062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5281613" y="3795713"/>
          <a:ext cx="17764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25" imgW="698400" imgH="203040" progId="Equation.DSMT4">
                  <p:embed/>
                </p:oleObj>
              </mc:Choice>
              <mc:Fallback>
                <p:oleObj name="Equation" r:id="rId25" imgW="69840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795713"/>
                        <a:ext cx="17764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7337425" y="3317875"/>
          <a:ext cx="9382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8" name="Equation" r:id="rId27" imgW="368280" imgH="177480" progId="Equation.DSMT4">
                  <p:embed/>
                </p:oleObj>
              </mc:Choice>
              <mc:Fallback>
                <p:oleObj name="Equation" r:id="rId27" imgW="36828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3317875"/>
                        <a:ext cx="9382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7307263" y="3860800"/>
          <a:ext cx="170815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9" name="Equation" r:id="rId29" imgW="672840" imgH="177480" progId="Equation.DSMT4">
                  <p:embed/>
                </p:oleObj>
              </mc:Choice>
              <mc:Fallback>
                <p:oleObj name="Equation" r:id="rId29" imgW="67284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3860800"/>
                        <a:ext cx="170815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82638" y="4344988"/>
          <a:ext cx="18415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31" imgW="723600" imgH="253800" progId="Equation.DSMT4">
                  <p:embed/>
                </p:oleObj>
              </mc:Choice>
              <mc:Fallback>
                <p:oleObj name="Equation" r:id="rId31" imgW="723600" imgH="2538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344988"/>
                        <a:ext cx="18415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601913" y="4319588"/>
          <a:ext cx="15144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33" imgW="596880" imgH="279360" progId="Equation.DSMT4">
                  <p:embed/>
                </p:oleObj>
              </mc:Choice>
              <mc:Fallback>
                <p:oleObj name="Equation" r:id="rId33" imgW="596880" imgH="2793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319588"/>
                        <a:ext cx="15144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4090988" y="4327525"/>
          <a:ext cx="13557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35" imgW="533160" imgH="253800" progId="Equation.DSMT4">
                  <p:embed/>
                </p:oleObj>
              </mc:Choice>
              <mc:Fallback>
                <p:oleObj name="Equation" r:id="rId35" imgW="53316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4327525"/>
                        <a:ext cx="135572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5351462" y="4327525"/>
          <a:ext cx="135413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3" name="Equation" r:id="rId37" imgW="533160" imgH="253800" progId="Equation.DSMT4">
                  <p:embed/>
                </p:oleObj>
              </mc:Choice>
              <mc:Fallback>
                <p:oleObj name="Equation" r:id="rId37" imgW="53316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462" y="4327525"/>
                        <a:ext cx="1354138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788500" y="4971257"/>
          <a:ext cx="5454651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4" name="Equation" r:id="rId39" imgW="2145960" imgH="253800" progId="Equation.DSMT4">
                  <p:embed/>
                </p:oleObj>
              </mc:Choice>
              <mc:Fallback>
                <p:oleObj name="Equation" r:id="rId39" imgW="2145960" imgH="2538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00" y="4971257"/>
                        <a:ext cx="5454651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831973" y="5539582"/>
          <a:ext cx="32289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5" name="Equation" r:id="rId41" imgW="1269720" imgH="253800" progId="Equation.DSMT4">
                  <p:embed/>
                </p:oleObj>
              </mc:Choice>
              <mc:Fallback>
                <p:oleObj name="Equation" r:id="rId41" imgW="12697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973" y="5539582"/>
                        <a:ext cx="3228975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298924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304800"/>
            <a:ext cx="4191000" cy="442277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/>
              <a:t>6.  </a:t>
            </a:r>
            <a:r>
              <a:rPr lang="en-US" altLang="en-US" sz="2800" b="1" i="1" u="sng" dirty="0" smtClean="0"/>
              <a:t>Quotient</a:t>
            </a:r>
            <a:r>
              <a:rPr lang="en-US" altLang="en-US" sz="2800" b="1" dirty="0" smtClean="0"/>
              <a:t>:</a:t>
            </a:r>
            <a:r>
              <a:rPr lang="en-US" altLang="en-US" sz="2800" dirty="0" smtClean="0"/>
              <a:t>  </a:t>
            </a:r>
          </a:p>
        </p:txBody>
      </p:sp>
      <p:graphicFrame>
        <p:nvGraphicFramePr>
          <p:cNvPr id="819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67383438"/>
              </p:ext>
            </p:extLst>
          </p:nvPr>
        </p:nvGraphicFramePr>
        <p:xfrm>
          <a:off x="2819400" y="152400"/>
          <a:ext cx="42672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1473120" imgH="1473120" progId="Equation.DSMT4">
                  <p:embed/>
                </p:oleObj>
              </mc:Choice>
              <mc:Fallback>
                <p:oleObj name="Equation" r:id="rId3" imgW="1473120" imgH="1473120" progId="Equation.DSMT4">
                  <p:embed/>
                  <p:pic>
                    <p:nvPicPr>
                      <p:cNvPr id="819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2400"/>
                        <a:ext cx="426720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368675" y="2209800"/>
          <a:ext cx="2744788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1079280" imgH="393480" progId="Equation.DSMT4">
                  <p:embed/>
                </p:oleObj>
              </mc:Choice>
              <mc:Fallback>
                <p:oleObj name="Equation" r:id="rId5" imgW="107928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209800"/>
                        <a:ext cx="2744788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17500" y="4637088"/>
          <a:ext cx="4195763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1650960" imgH="495000" progId="Equation.DSMT4">
                  <p:embed/>
                </p:oleObj>
              </mc:Choice>
              <mc:Fallback>
                <p:oleObj name="Equation" r:id="rId7" imgW="1650960" imgH="495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4637088"/>
                        <a:ext cx="4195763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62475" y="4670425"/>
          <a:ext cx="168116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9" imgW="660240" imgH="469800" progId="Equation.DSMT4">
                  <p:embed/>
                </p:oleObj>
              </mc:Choice>
              <mc:Fallback>
                <p:oleObj name="Equation" r:id="rId9" imgW="660240" imgH="469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4670425"/>
                        <a:ext cx="168116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276975" y="4637088"/>
          <a:ext cx="1616075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1" imgW="634680" imgH="469800" progId="Equation.DSMT4">
                  <p:embed/>
                </p:oleObj>
              </mc:Choice>
              <mc:Fallback>
                <p:oleObj name="Equation" r:id="rId11" imgW="634680" imgH="46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4637088"/>
                        <a:ext cx="1616075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446340" y="3048000"/>
              <a:ext cx="1291680" cy="4874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36980" y="3038640"/>
                <a:ext cx="1310400" cy="50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" name="Ink 8"/>
              <p14:cNvContentPartPr/>
              <p14:nvPr/>
            </p14:nvContentPartPr>
            <p14:xfrm>
              <a:off x="404580" y="3895080"/>
              <a:ext cx="1432080" cy="4122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395220" y="3885720"/>
                <a:ext cx="1450800" cy="43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9314100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500181251"/>
              </p:ext>
            </p:extLst>
          </p:nvPr>
        </p:nvGraphicFramePr>
        <p:xfrm>
          <a:off x="1120775" y="239713"/>
          <a:ext cx="42672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819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239713"/>
                        <a:ext cx="4267200" cy="1354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58825" y="4287838"/>
          <a:ext cx="17748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287838"/>
                        <a:ext cx="17748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564188" y="4167188"/>
          <a:ext cx="1743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188" y="4167188"/>
                        <a:ext cx="1743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758825" y="4899818"/>
          <a:ext cx="11938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825" y="4899818"/>
                        <a:ext cx="11938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322888" y="4867275"/>
          <a:ext cx="19685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4867275"/>
                        <a:ext cx="19685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452438" y="2133600"/>
          <a:ext cx="697388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3" imgW="2743200" imgH="419040" progId="Equation.DSMT4">
                  <p:embed/>
                </p:oleObj>
              </mc:Choice>
              <mc:Fallback>
                <p:oleObj name="Equation" r:id="rId13" imgW="2743200" imgH="419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133600"/>
                        <a:ext cx="697388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683667" y="2057400"/>
          <a:ext cx="14843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5" imgW="583920" imgH="279360" progId="Equation.DSMT4">
                  <p:embed/>
                </p:oleObj>
              </mc:Choice>
              <mc:Fallback>
                <p:oleObj name="Equation" r:id="rId15" imgW="58392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667" y="2057400"/>
                        <a:ext cx="1484313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167980" y="2074068"/>
          <a:ext cx="17748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7" imgW="698400" imgH="279360" progId="Equation.DSMT4">
                  <p:embed/>
                </p:oleObj>
              </mc:Choice>
              <mc:Fallback>
                <p:oleObj name="Equation" r:id="rId17" imgW="69840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980" y="2074068"/>
                        <a:ext cx="17748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894388" y="2057400"/>
          <a:ext cx="158273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19" imgW="622080" imgH="279360" progId="Equation.DSMT4">
                  <p:embed/>
                </p:oleObj>
              </mc:Choice>
              <mc:Fallback>
                <p:oleObj name="Equation" r:id="rId19" imgW="622080" imgH="2793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2057400"/>
                        <a:ext cx="158273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654425" y="2801938"/>
          <a:ext cx="16160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21" imgW="634680" imgH="304560" progId="Equation.DSMT4">
                  <p:embed/>
                </p:oleObj>
              </mc:Choice>
              <mc:Fallback>
                <p:oleObj name="Equation" r:id="rId21" imgW="634680" imgH="30456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801938"/>
                        <a:ext cx="161607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539890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/>
              <a:t>A line </a:t>
            </a:r>
            <a:r>
              <a:rPr lang="en-US" sz="2800" i="1" dirty="0" smtClean="0"/>
              <a:t>tangent</a:t>
            </a:r>
            <a:r>
              <a:rPr lang="en-US" sz="2800" dirty="0" smtClean="0"/>
              <a:t>  to a curve is the line that passes through the point and that has a slope that is the same as the slope of the curve at that point.  </a:t>
            </a:r>
          </a:p>
        </p:txBody>
      </p:sp>
      <p:pic>
        <p:nvPicPr>
          <p:cNvPr id="5124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657600"/>
            <a:ext cx="367665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416641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072522588"/>
              </p:ext>
            </p:extLst>
          </p:nvPr>
        </p:nvGraphicFramePr>
        <p:xfrm>
          <a:off x="1157288" y="301625"/>
          <a:ext cx="419417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3" imgW="1562040" imgH="457200" progId="Equation.DSMT4">
                  <p:embed/>
                </p:oleObj>
              </mc:Choice>
              <mc:Fallback>
                <p:oleObj name="Equation" r:id="rId3" imgW="1562040" imgH="457200" progId="Equation.DSMT4">
                  <p:embed/>
                  <p:pic>
                    <p:nvPicPr>
                      <p:cNvPr id="819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01625"/>
                        <a:ext cx="4194175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94480" y="4513506"/>
          <a:ext cx="2389187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0" y="4513506"/>
                        <a:ext cx="2389187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293946" y="4490060"/>
          <a:ext cx="19685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46" y="4490060"/>
                        <a:ext cx="19685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88618" y="5092210"/>
          <a:ext cx="46164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9" imgW="1815840" imgH="279360" progId="Equation.DSMT4">
                  <p:embed/>
                </p:oleObj>
              </mc:Choice>
              <mc:Fallback>
                <p:oleObj name="Equation" r:id="rId9" imgW="181584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18" y="5092210"/>
                        <a:ext cx="46164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5293946" y="5220797"/>
          <a:ext cx="17097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name="Equation" r:id="rId11" imgW="672840" imgH="177480" progId="Equation.DSMT4">
                  <p:embed/>
                </p:oleObj>
              </mc:Choice>
              <mc:Fallback>
                <p:oleObj name="Equation" r:id="rId11" imgW="6728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946" y="5220797"/>
                        <a:ext cx="17097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94480" y="5801822"/>
          <a:ext cx="23891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name="Equation" r:id="rId13" imgW="939600" imgH="203040" progId="Equation.DSMT4">
                  <p:embed/>
                </p:oleObj>
              </mc:Choice>
              <mc:Fallback>
                <p:oleObj name="Equation" r:id="rId13" imgW="93960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0" y="5801822"/>
                        <a:ext cx="23891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5875" y="2130425"/>
          <a:ext cx="81692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name="Equation" r:id="rId15" imgW="3213000" imgH="457200" progId="Equation.DSMT4">
                  <p:embed/>
                </p:oleObj>
              </mc:Choice>
              <mc:Fallback>
                <p:oleObj name="Equation" r:id="rId15" imgW="3213000" imgH="4572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2130425"/>
                        <a:ext cx="816927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245644" y="2111193"/>
          <a:ext cx="17097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name="Equation" r:id="rId17" imgW="672840" imgH="279360" progId="Equation.DSMT4">
                  <p:embed/>
                </p:oleObj>
              </mc:Choice>
              <mc:Fallback>
                <p:oleObj name="Equation" r:id="rId17" imgW="672840" imgH="2793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4" y="2111193"/>
                        <a:ext cx="170973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955381" y="2092326"/>
          <a:ext cx="2065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19" imgW="812520" imgH="279360" progId="Equation.DSMT4">
                  <p:embed/>
                </p:oleObj>
              </mc:Choice>
              <mc:Fallback>
                <p:oleObj name="Equation" r:id="rId19" imgW="812520" imgH="2793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381" y="2092326"/>
                        <a:ext cx="2065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042548" y="2155825"/>
          <a:ext cx="135572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21" imgW="533160" imgH="253800" progId="Equation.DSMT4">
                  <p:embed/>
                </p:oleObj>
              </mc:Choice>
              <mc:Fallback>
                <p:oleObj name="Equation" r:id="rId21" imgW="533160" imgH="2538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548" y="2155825"/>
                        <a:ext cx="135572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541713" y="2801938"/>
          <a:ext cx="18430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23" imgW="723600" imgH="304560" progId="Equation.DSMT4">
                  <p:embed/>
                </p:oleObj>
              </mc:Choice>
              <mc:Fallback>
                <p:oleObj name="Equation" r:id="rId23" imgW="723600" imgH="304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2801938"/>
                        <a:ext cx="184308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486418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Rot="1" noChangeArrowheads="1"/>
          </p:cNvSpPr>
          <p:nvPr>
            <p:ph type="body" sz="half" idx="1"/>
          </p:nvPr>
        </p:nvSpPr>
        <p:spPr>
          <a:xfrm>
            <a:off x="301625" y="609600"/>
            <a:ext cx="7986713" cy="4422775"/>
          </a:xfrm>
        </p:spPr>
        <p:txBody>
          <a:bodyPr/>
          <a:lstStyle/>
          <a:p>
            <a:pPr marL="609600" indent="-609600" eaLnBrk="1" hangingPunct="1">
              <a:buFontTx/>
              <a:buAutoNum type="arabicPeriod" startAt="7"/>
            </a:pPr>
            <a:r>
              <a:rPr lang="en-US" altLang="en-US" sz="2800" b="1" dirty="0" smtClean="0"/>
              <a:t>Power of a </a:t>
            </a:r>
            <a:r>
              <a:rPr lang="en-US" altLang="en-US" sz="2800" b="1" dirty="0" smtClean="0"/>
              <a:t>Polynomial (</a:t>
            </a:r>
            <a:r>
              <a:rPr lang="en-US" altLang="en-US" sz="2800" b="1" i="1" u="sng" dirty="0" smtClean="0"/>
              <a:t>The Chain Rule</a:t>
            </a:r>
            <a:r>
              <a:rPr lang="en-US" altLang="en-US" sz="2800" b="1" dirty="0" smtClean="0"/>
              <a:t>):</a:t>
            </a:r>
            <a:r>
              <a:rPr lang="en-US" altLang="en-US" sz="2800" dirty="0" smtClean="0"/>
              <a:t>  </a:t>
            </a:r>
            <a:endParaRPr lang="en-US" altLang="en-US" sz="2800" dirty="0" smtClean="0"/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z="2800" dirty="0" smtClean="0"/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z="2800" dirty="0" smtClean="0"/>
          </a:p>
          <a:p>
            <a:pPr marL="609600" indent="-609600" eaLnBrk="1" hangingPunct="1">
              <a:buFontTx/>
              <a:buAutoNum type="arabicPeriod" startAt="7"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sz="2800" dirty="0"/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r>
              <a:rPr lang="en-US" altLang="en-US" sz="2800" dirty="0" smtClean="0"/>
              <a:t>EX 9: </a:t>
            </a:r>
            <a:r>
              <a:rPr lang="en-US" altLang="en-US" sz="2800" dirty="0" smtClean="0"/>
              <a:t>f(x)=(3x – 4)</a:t>
            </a:r>
            <a:r>
              <a:rPr lang="en-US" altLang="en-US" sz="2800" baseline="30000" dirty="0" smtClean="0"/>
              <a:t>3</a:t>
            </a:r>
            <a:endParaRPr lang="en-US" altLang="en-US" sz="2800" dirty="0" smtClean="0"/>
          </a:p>
          <a:p>
            <a:pPr marL="609600" indent="-609600" eaLnBrk="1" hangingPunct="1">
              <a:buFontTx/>
              <a:buNone/>
            </a:pPr>
            <a:endParaRPr lang="en-US" altLang="en-US" sz="2800" dirty="0" smtClean="0"/>
          </a:p>
        </p:txBody>
      </p:sp>
      <p:graphicFrame>
        <p:nvGraphicFramePr>
          <p:cNvPr id="819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11129332"/>
              </p:ext>
            </p:extLst>
          </p:nvPr>
        </p:nvGraphicFramePr>
        <p:xfrm>
          <a:off x="2159000" y="1217467"/>
          <a:ext cx="3829050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1104900" imgH="457200" progId="Equation.DSMT4">
                  <p:embed/>
                </p:oleObj>
              </mc:Choice>
              <mc:Fallback>
                <p:oleObj name="Equation" r:id="rId3" imgW="1104900" imgH="457200" progId="Equation.DSMT4">
                  <p:embed/>
                  <p:pic>
                    <p:nvPicPr>
                      <p:cNvPr id="8196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217467"/>
                        <a:ext cx="3829050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71077"/>
              </p:ext>
            </p:extLst>
          </p:nvPr>
        </p:nvGraphicFramePr>
        <p:xfrm>
          <a:off x="312738" y="2820987"/>
          <a:ext cx="2636837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5" imgW="1206500" imgH="558800" progId="Equation.DSMT4">
                  <p:embed/>
                </p:oleObj>
              </mc:Choice>
              <mc:Fallback>
                <p:oleObj name="Equation" r:id="rId5" imgW="1206500" imgH="558800" progId="Equation.DSMT4">
                  <p:embed/>
                  <p:pic>
                    <p:nvPicPr>
                      <p:cNvPr id="819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820987"/>
                        <a:ext cx="2636837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37391"/>
              </p:ext>
            </p:extLst>
          </p:nvPr>
        </p:nvGraphicFramePr>
        <p:xfrm>
          <a:off x="1143000" y="4999324"/>
          <a:ext cx="30241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7" imgW="1384300" imgH="279400" progId="Equation.DSMT4">
                  <p:embed/>
                </p:oleObj>
              </mc:Choice>
              <mc:Fallback>
                <p:oleObj name="Equation" r:id="rId7" imgW="1384300" imgH="279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999324"/>
                        <a:ext cx="30241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74731"/>
              </p:ext>
            </p:extLst>
          </p:nvPr>
        </p:nvGraphicFramePr>
        <p:xfrm>
          <a:off x="1143000" y="5580349"/>
          <a:ext cx="25812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9" imgW="1180588" imgH="279279" progId="Equation.DSMT4">
                  <p:embed/>
                </p:oleObj>
              </mc:Choice>
              <mc:Fallback>
                <p:oleObj name="Equation" r:id="rId9" imgW="1180588" imgH="27927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580349"/>
                        <a:ext cx="25812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513713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8302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10 </a:t>
            </a:r>
            <a:endParaRPr lang="en-US" altLang="en-US" dirty="0" smtClean="0"/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60712932"/>
              </p:ext>
            </p:extLst>
          </p:nvPr>
        </p:nvGraphicFramePr>
        <p:xfrm>
          <a:off x="1679776" y="287456"/>
          <a:ext cx="3906838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3" imgW="1752480" imgH="304560" progId="Equation.DSMT4">
                  <p:embed/>
                </p:oleObj>
              </mc:Choice>
              <mc:Fallback>
                <p:oleObj name="Equation" r:id="rId3" imgW="1752480" imgH="304560" progId="Equation.DSMT4">
                  <p:embed/>
                  <p:pic>
                    <p:nvPicPr>
                      <p:cNvPr id="1126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776" y="287456"/>
                        <a:ext cx="3906838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27698" y="1278672"/>
          <a:ext cx="1970087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698" y="1278672"/>
                        <a:ext cx="1970087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693135" y="1154847"/>
          <a:ext cx="21955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7" imgW="863280" imgH="304560" progId="Equation.DSMT4">
                  <p:embed/>
                </p:oleObj>
              </mc:Choice>
              <mc:Fallback>
                <p:oleObj name="Equation" r:id="rId7" imgW="863280" imgH="304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3135" y="1154847"/>
                        <a:ext cx="21955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940410" y="1781910"/>
          <a:ext cx="1906588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Equation" r:id="rId9" imgW="749160" imgH="203040" progId="Equation.DSMT4">
                  <p:embed/>
                </p:oleObj>
              </mc:Choice>
              <mc:Fallback>
                <p:oleObj name="Equation" r:id="rId9" imgW="74916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410" y="1781910"/>
                        <a:ext cx="1906588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3659798" y="1758097"/>
          <a:ext cx="306546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name="Equation" r:id="rId11" imgW="1206360" imgH="304560" progId="Equation.DSMT4">
                  <p:embed/>
                </p:oleObj>
              </mc:Choice>
              <mc:Fallback>
                <p:oleObj name="Equation" r:id="rId11" imgW="1206360" imgH="3045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798" y="1758097"/>
                        <a:ext cx="306546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240203" y="3056029"/>
          <a:ext cx="28098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13" imgW="1104840" imgH="279360" progId="Equation.DSMT4">
                  <p:embed/>
                </p:oleObj>
              </mc:Choice>
              <mc:Fallback>
                <p:oleObj name="Equation" r:id="rId13" imgW="1104840" imgH="27936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03" y="3056029"/>
                        <a:ext cx="28098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980545" y="2961972"/>
          <a:ext cx="16097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Equation" r:id="rId15" imgW="634680" imgH="304560" progId="Equation.DSMT4">
                  <p:embed/>
                </p:oleObj>
              </mc:Choice>
              <mc:Fallback>
                <p:oleObj name="Equation" r:id="rId15" imgW="634680" imgH="3045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545" y="2961972"/>
                        <a:ext cx="16097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4454341" y="3037869"/>
          <a:ext cx="19367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8" name="Equation" r:id="rId17" imgW="761760" imgH="279360" progId="Equation.DSMT4">
                  <p:embed/>
                </p:oleObj>
              </mc:Choice>
              <mc:Fallback>
                <p:oleObj name="Equation" r:id="rId17" imgW="761760" imgH="2793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4341" y="3037869"/>
                        <a:ext cx="19367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6335924" y="3037869"/>
          <a:ext cx="22590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9" name="Equation" r:id="rId19" imgW="888840" imgH="279360" progId="Equation.DSMT4">
                  <p:embed/>
                </p:oleObj>
              </mc:Choice>
              <mc:Fallback>
                <p:oleObj name="Equation" r:id="rId19" imgW="888840" imgH="2793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924" y="3037869"/>
                        <a:ext cx="22590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847132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8302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11 </a:t>
            </a:r>
            <a:endParaRPr lang="en-US" altLang="en-US" dirty="0" smtClean="0"/>
          </a:p>
        </p:txBody>
      </p:sp>
      <p:graphicFrame>
        <p:nvGraphicFramePr>
          <p:cNvPr id="10243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47800" y="152400"/>
          <a:ext cx="43815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3" imgW="926698" imgH="266584" progId="Equation.DSMT4">
                  <p:embed/>
                </p:oleObj>
              </mc:Choice>
              <mc:Fallback>
                <p:oleObj name="Equation" r:id="rId3" imgW="926698" imgH="266584" progId="Equation.DSMT4">
                  <p:embed/>
                  <p:pic>
                    <p:nvPicPr>
                      <p:cNvPr id="10243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"/>
                        <a:ext cx="4381500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1600200"/>
          <a:ext cx="22447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5" imgW="1028700" imgH="368300" progId="Equation.DSMT4">
                  <p:embed/>
                </p:oleObj>
              </mc:Choice>
              <mc:Fallback>
                <p:oleObj name="Equation" r:id="rId5" imgW="1028700" imgH="3683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22447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89075" y="2743200"/>
          <a:ext cx="3382963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7" imgW="1549400" imgH="419100" progId="Equation.DSMT4">
                  <p:embed/>
                </p:oleObj>
              </mc:Choice>
              <mc:Fallback>
                <p:oleObj name="Equation" r:id="rId7" imgW="15494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2743200"/>
                        <a:ext cx="3382963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89075" y="3927475"/>
          <a:ext cx="241141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9" imgW="1104900" imgH="558800" progId="Equation.DSMT4">
                  <p:embed/>
                </p:oleObj>
              </mc:Choice>
              <mc:Fallback>
                <p:oleObj name="Equation" r:id="rId9" imgW="1104900" imgH="558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927475"/>
                        <a:ext cx="241141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89075" y="5416550"/>
          <a:ext cx="2246313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11" imgW="1028254" imgH="431613" progId="Equation.DSMT4">
                  <p:embed/>
                </p:oleObj>
              </mc:Choice>
              <mc:Fallback>
                <p:oleObj name="Equation" r:id="rId11" imgW="1028254" imgH="431613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416550"/>
                        <a:ext cx="2246313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523910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228600"/>
            <a:ext cx="8510588" cy="8302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 12 </a:t>
            </a:r>
            <a:endParaRPr lang="en-US" altLang="en-US" dirty="0" smtClean="0"/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87234411"/>
              </p:ext>
            </p:extLst>
          </p:nvPr>
        </p:nvGraphicFramePr>
        <p:xfrm>
          <a:off x="1594952" y="76830"/>
          <a:ext cx="205422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3" imgW="1041120" imgH="533160" progId="Equation.DSMT4">
                  <p:embed/>
                </p:oleObj>
              </mc:Choice>
              <mc:Fallback>
                <p:oleObj name="Equation" r:id="rId3" imgW="1041120" imgH="533160" progId="Equation.DSMT4">
                  <p:embed/>
                  <p:pic>
                    <p:nvPicPr>
                      <p:cNvPr id="1126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952" y="76830"/>
                        <a:ext cx="2054225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3862014" y="24860"/>
          <a:ext cx="1033463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5" imgW="406080" imgH="203040" progId="Equation.DSMT4">
                  <p:embed/>
                </p:oleObj>
              </mc:Choice>
              <mc:Fallback>
                <p:oleObj name="Equation" r:id="rId5" imgW="406080" imgH="2030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014" y="24860"/>
                        <a:ext cx="1033463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862014" y="550745"/>
          <a:ext cx="19367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7" imgW="761760" imgH="304560" progId="Equation.DSMT4">
                  <p:embed/>
                </p:oleObj>
              </mc:Choice>
              <mc:Fallback>
                <p:oleObj name="Equation" r:id="rId7" imgW="761760" imgH="3045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014" y="550745"/>
                        <a:ext cx="19367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106319" y="56610"/>
          <a:ext cx="1195387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2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319" y="56610"/>
                        <a:ext cx="1195387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106319" y="522530"/>
          <a:ext cx="27416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3" name="Equation" r:id="rId11" imgW="1079280" imgH="304560" progId="Equation.DSMT4">
                  <p:embed/>
                </p:oleObj>
              </mc:Choice>
              <mc:Fallback>
                <p:oleObj name="Equation" r:id="rId11" imgW="1079280" imgH="3045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6319" y="522530"/>
                        <a:ext cx="27416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431800" y="1677625"/>
          <a:ext cx="610393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13" imgW="2400120" imgH="393480" progId="Equation.DSMT4">
                  <p:embed/>
                </p:oleObj>
              </mc:Choice>
              <mc:Fallback>
                <p:oleObj name="Equation" r:id="rId13" imgW="2400120" imgH="393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677625"/>
                        <a:ext cx="610393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2296627" y="1456594"/>
          <a:ext cx="13525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15" imgW="533160" imgH="304560" progId="Equation.DSMT4">
                  <p:embed/>
                </p:oleObj>
              </mc:Choice>
              <mc:Fallback>
                <p:oleObj name="Equation" r:id="rId15" imgW="533160" imgH="3045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6627" y="1456594"/>
                        <a:ext cx="13525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763476" y="1569918"/>
          <a:ext cx="6778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476" y="1569918"/>
                        <a:ext cx="6778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348892" y="1456594"/>
          <a:ext cx="1806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19" imgW="711000" imgH="304560" progId="Equation.DSMT4">
                  <p:embed/>
                </p:oleObj>
              </mc:Choice>
              <mc:Fallback>
                <p:oleObj name="Equation" r:id="rId19" imgW="711000" imgH="3045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892" y="1456594"/>
                        <a:ext cx="18065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3320378" y="2199179"/>
          <a:ext cx="13573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21" imgW="533160" imgH="304560" progId="Equation.DSMT4">
                  <p:embed/>
                </p:oleObj>
              </mc:Choice>
              <mc:Fallback>
                <p:oleObj name="Equation" r:id="rId21" imgW="533160" imgH="30456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378" y="2199179"/>
                        <a:ext cx="13573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55770" y="3406775"/>
          <a:ext cx="29368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23" imgW="1345616" imgH="304668" progId="Equation.DSMT4">
                  <p:embed/>
                </p:oleObj>
              </mc:Choice>
              <mc:Fallback>
                <p:oleObj name="Equation" r:id="rId23" imgW="1345616" imgH="304668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70" y="3406775"/>
                        <a:ext cx="29368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244658" y="4267200"/>
          <a:ext cx="5808662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0" name="Equation" r:id="rId25" imgW="2984400" imgH="355320" progId="Equation.DSMT4">
                  <p:embed/>
                </p:oleObj>
              </mc:Choice>
              <mc:Fallback>
                <p:oleObj name="Equation" r:id="rId25" imgW="2984400" imgH="35532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58" y="4267200"/>
                        <a:ext cx="5808662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255770" y="5127625"/>
          <a:ext cx="34115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Equation" r:id="rId27" imgW="1752480" imgH="533160" progId="Equation.DSMT4">
                  <p:embed/>
                </p:oleObj>
              </mc:Choice>
              <mc:Fallback>
                <p:oleObj name="Equation" r:id="rId27" imgW="1752480" imgH="5331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70" y="5127625"/>
                        <a:ext cx="34115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1889592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S </a:t>
            </a:r>
            <a:r>
              <a:rPr lang="en-US" dirty="0" smtClean="0"/>
              <a:t>12.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8063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2800" dirty="0" smtClean="0"/>
              <a:t>Let A and B be two points near each other on the curve and let the coordinates of A be (x, f(x)).  Suppose the x-coordinate of B differs from the x-coordinate of A by a small amount, h.  Then the coordinates of B are (x + h, f(x + h))</a:t>
            </a:r>
          </a:p>
          <a:p>
            <a:pPr eaLnBrk="1" hangingPunct="1">
              <a:defRPr/>
            </a:pPr>
            <a:r>
              <a:rPr lang="en-US" sz="2800" dirty="0" smtClean="0"/>
              <a:t>What is the slope of the line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09600" y="5334000"/>
          <a:ext cx="295116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1079500" imgH="419100" progId="Equation.DSMT4">
                  <p:embed/>
                </p:oleObj>
              </mc:Choice>
              <mc:Fallback>
                <p:oleObj name="Equation" r:id="rId3" imgW="1079500" imgH="4191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0"/>
                        <a:ext cx="295116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681413" y="5334000"/>
          <a:ext cx="43053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5" imgW="1574800" imgH="419100" progId="Equation.DSMT4">
                  <p:embed/>
                </p:oleObj>
              </mc:Choice>
              <mc:Fallback>
                <p:oleObj name="Equation" r:id="rId5" imgW="15748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5334000"/>
                        <a:ext cx="43053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119160" y="40320"/>
              <a:ext cx="5874480" cy="60724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09800" y="30960"/>
                <a:ext cx="5893200" cy="6091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0187131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63550" y="200025"/>
            <a:ext cx="8229600" cy="5440363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Suppose A remains fixed while B moves a long the curve toward A.  Then the value of h will become smaller, approaching zero.  Thus, h can be considered as a variable that approaches zero as B approaches A.  If B is made to coincide with A, then the secant line becomes tangent to the curve at point A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514600" y="5711825"/>
          <a:ext cx="3541713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1295400" imgH="419100" progId="Equation.DSMT4">
                  <p:embed/>
                </p:oleObj>
              </mc:Choice>
              <mc:Fallback>
                <p:oleObj name="Equation" r:id="rId3" imgW="1295400" imgH="4191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1825"/>
                        <a:ext cx="3541713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2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213894"/>
            <a:ext cx="9144000" cy="229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09800" y="4935538"/>
          <a:ext cx="8985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6" imgW="444307" imgH="152334" progId="Equation.DSMT4">
                  <p:embed/>
                </p:oleObj>
              </mc:Choice>
              <mc:Fallback>
                <p:oleObj name="Equation" r:id="rId6" imgW="444307" imgH="152334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35538"/>
                        <a:ext cx="8985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4000500"/>
          <a:ext cx="10287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8" imgW="507780" imgH="177723" progId="Equation.DSMT4">
                  <p:embed/>
                </p:oleObj>
              </mc:Choice>
              <mc:Fallback>
                <p:oleObj name="Equation" r:id="rId8" imgW="507780" imgH="177723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00500"/>
                        <a:ext cx="10287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357480" y="4216680"/>
              <a:ext cx="7336440" cy="616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48120" y="4207320"/>
                <a:ext cx="7355160" cy="635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84862581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z="4000" dirty="0" smtClean="0"/>
              <a:t>Find the slope of a line tangent to    </a:t>
            </a: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y </a:t>
            </a:r>
            <a:r>
              <a:rPr lang="en-US" sz="4000" dirty="0" smtClean="0"/>
              <a:t>= 2x</a:t>
            </a:r>
            <a:r>
              <a:rPr lang="en-US" sz="4000" baseline="30000" dirty="0" smtClean="0"/>
              <a:t>2</a:t>
            </a:r>
            <a:r>
              <a:rPr lang="en-US" sz="4000" dirty="0" smtClean="0"/>
              <a:t> – 3x + 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1641475"/>
          <a:ext cx="31083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Equation" r:id="rId3" imgW="1295400" imgH="419100" progId="Equation.DSMT4">
                  <p:embed/>
                </p:oleObj>
              </mc:Choice>
              <mc:Fallback>
                <p:oleObj name="Equation" r:id="rId3" imgW="1295400" imgH="4191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41475"/>
                        <a:ext cx="31083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39713" y="2646363"/>
          <a:ext cx="63992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3" name="Equation" r:id="rId5" imgW="2667000" imgH="469900" progId="Equation.DSMT4">
                  <p:embed/>
                </p:oleObj>
              </mc:Choice>
              <mc:Fallback>
                <p:oleObj name="Equation" r:id="rId5" imgW="2667000" imgH="469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2646363"/>
                        <a:ext cx="63992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3844925"/>
          <a:ext cx="70072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7" imgW="2921000" imgH="457200" progId="Equation.DSMT4">
                  <p:embed/>
                </p:oleObj>
              </mc:Choice>
              <mc:Fallback>
                <p:oleObj name="Equation" r:id="rId7" imgW="292100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44925"/>
                        <a:ext cx="70072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4976813"/>
          <a:ext cx="45704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9" imgW="1905000" imgH="419100" progId="Equation.DSMT4">
                  <p:embed/>
                </p:oleObj>
              </mc:Choice>
              <mc:Fallback>
                <p:oleObj name="Equation" r:id="rId9" imgW="1905000" imgH="4191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76813"/>
                        <a:ext cx="45704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799013" y="4941888"/>
          <a:ext cx="310832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1" imgW="1295400" imgH="419100" progId="Equation.DSMT4">
                  <p:embed/>
                </p:oleObj>
              </mc:Choice>
              <mc:Fallback>
                <p:oleObj name="Equation" r:id="rId11" imgW="1295400" imgH="4191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4941888"/>
                        <a:ext cx="310832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816475" y="6073775"/>
          <a:ext cx="28035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13" imgW="1167893" imgH="291973" progId="Equation.DSMT4">
                  <p:embed/>
                </p:oleObj>
              </mc:Choice>
              <mc:Fallback>
                <p:oleObj name="Equation" r:id="rId13" imgW="1167893" imgH="291973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6073775"/>
                        <a:ext cx="28035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543800" y="6127750"/>
          <a:ext cx="12811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15" imgW="532937" imgH="177646" progId="Equation.DSMT4">
                  <p:embed/>
                </p:oleObj>
              </mc:Choice>
              <mc:Fallback>
                <p:oleObj name="Equation" r:id="rId15" imgW="532937" imgH="177646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127750"/>
                        <a:ext cx="12811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638925" y="1833563"/>
          <a:ext cx="16176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17" imgW="672516" imgH="177646" progId="Equation.DSMT4">
                  <p:embed/>
                </p:oleObj>
              </mc:Choice>
              <mc:Fallback>
                <p:oleObj name="Equation" r:id="rId17" imgW="672516" imgH="177646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925" y="1833563"/>
                        <a:ext cx="16176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450214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4958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The first derivative (</a:t>
            </a:r>
            <a:r>
              <a:rPr lang="en-US" sz="2800" dirty="0" smtClean="0"/>
              <a:t>f’(x</a:t>
            </a:r>
            <a:r>
              <a:rPr lang="en-US" sz="2800" dirty="0" smtClean="0"/>
              <a:t>)) of a function tells you the slope of all lines tangent to the function and is defined as: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endParaRPr lang="en-US" sz="2800" dirty="0" smtClean="0"/>
          </a:p>
        </p:txBody>
      </p:sp>
      <p:graphicFrame>
        <p:nvGraphicFramePr>
          <p:cNvPr id="9220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63638" y="3340100"/>
          <a:ext cx="6491287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3" imgW="1714500" imgH="393700" progId="Equation.DSMT4">
                  <p:embed/>
                </p:oleObj>
              </mc:Choice>
              <mc:Fallback>
                <p:oleObj name="Equation" r:id="rId3" imgW="1714500" imgH="393700" progId="Equation.DSMT4">
                  <p:embed/>
                  <p:pic>
                    <p:nvPicPr>
                      <p:cNvPr id="922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3340100"/>
                        <a:ext cx="6491287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47978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200" dirty="0" smtClean="0"/>
              <a:t>Find the equation of the line tangent to the graph at the indicated point:  </a:t>
            </a:r>
            <a:br>
              <a:rPr lang="en-US" sz="3200" dirty="0" smtClean="0"/>
            </a:br>
            <a:r>
              <a:rPr lang="en-US" sz="3200" dirty="0" smtClean="0"/>
              <a:t>y = 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x – 1 at (-4, 11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1641475"/>
          <a:ext cx="31083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5" name="Equation" r:id="rId3" imgW="1295400" imgH="419100" progId="Equation.DSMT4">
                  <p:embed/>
                </p:oleObj>
              </mc:Choice>
              <mc:Fallback>
                <p:oleObj name="Equation" r:id="rId3" imgW="1295400" imgH="4191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41475"/>
                        <a:ext cx="3108325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0025" y="2681288"/>
          <a:ext cx="560705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5" imgW="2336800" imgH="469900" progId="Equation.DSMT4">
                  <p:embed/>
                </p:oleObj>
              </mc:Choice>
              <mc:Fallback>
                <p:oleObj name="Equation" r:id="rId5" imgW="2336800" imgH="469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" y="2681288"/>
                        <a:ext cx="560705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28600" y="3917950"/>
          <a:ext cx="58181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7" imgW="2425700" imgH="419100" progId="Equation.DSMT4">
                  <p:embed/>
                </p:oleObj>
              </mc:Choice>
              <mc:Fallback>
                <p:oleObj name="Equation" r:id="rId7" imgW="2425700" imgH="4191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17950"/>
                        <a:ext cx="58181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4948238"/>
          <a:ext cx="24669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9" imgW="1028700" imgH="419100" progId="Equation.DSMT4">
                  <p:embed/>
                </p:oleObj>
              </mc:Choice>
              <mc:Fallback>
                <p:oleObj name="Equation" r:id="rId9" imgW="1028700" imgH="4191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48238"/>
                        <a:ext cx="2466975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819400" y="5172075"/>
          <a:ext cx="25892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11" imgW="1079032" imgH="291973" progId="Equation.DSMT4">
                  <p:embed/>
                </p:oleObj>
              </mc:Choice>
              <mc:Fallback>
                <p:oleObj name="Equation" r:id="rId11" imgW="1079032" imgH="291973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72075"/>
                        <a:ext cx="25892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22900" y="5257800"/>
          <a:ext cx="12509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13" imgW="520248" imgH="177646" progId="Equation.DSMT4">
                  <p:embed/>
                </p:oleObj>
              </mc:Choice>
              <mc:Fallback>
                <p:oleObj name="Equation" r:id="rId13" imgW="520248" imgH="177646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5257800"/>
                        <a:ext cx="12509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3350" y="5872163"/>
          <a:ext cx="26860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15" imgW="1117115" imgH="253890" progId="Equation.DSMT4">
                  <p:embed/>
                </p:oleObj>
              </mc:Choice>
              <mc:Fallback>
                <p:oleObj name="Equation" r:id="rId15" imgW="1117115" imgH="25389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872163"/>
                        <a:ext cx="268605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98425" y="6326188"/>
          <a:ext cx="1739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7" imgW="723586" imgH="253890" progId="Equation.DSMT4">
                  <p:embed/>
                </p:oleObj>
              </mc:Choice>
              <mc:Fallback>
                <p:oleObj name="Equation" r:id="rId17" imgW="723586" imgH="25389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6326188"/>
                        <a:ext cx="17399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340475" y="1720850"/>
          <a:ext cx="1617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1720850"/>
                        <a:ext cx="1617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229350" y="2190750"/>
          <a:ext cx="2381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21" imgW="990360" imgH="253800" progId="Equation.DSMT4">
                  <p:embed/>
                </p:oleObj>
              </mc:Choice>
              <mc:Fallback>
                <p:oleObj name="Equation" r:id="rId21" imgW="99036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190750"/>
                        <a:ext cx="238125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229350" y="2790825"/>
          <a:ext cx="164941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23" imgW="685800" imgH="177480" progId="Equation.DSMT4">
                  <p:embed/>
                </p:oleObj>
              </mc:Choice>
              <mc:Fallback>
                <p:oleObj name="Equation" r:id="rId23" imgW="685800" imgH="177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790825"/>
                        <a:ext cx="164941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5974679" y="3241675"/>
          <a:ext cx="12223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25" imgW="507960" imgH="177480" progId="Equation.DSMT4">
                  <p:embed/>
                </p:oleObj>
              </mc:Choice>
              <mc:Fallback>
                <p:oleObj name="Equation" r:id="rId25" imgW="50796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679" y="3241675"/>
                        <a:ext cx="122237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6580188" y="3911600"/>
          <a:ext cx="1924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7" name="Equation" r:id="rId27" imgW="799920" imgH="203040" progId="Equation.DSMT4">
                  <p:embed/>
                </p:oleObj>
              </mc:Choice>
              <mc:Fallback>
                <p:oleObj name="Equation" r:id="rId27" imgW="79992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188" y="3911600"/>
                        <a:ext cx="19240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6189324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sz="3200" dirty="0" smtClean="0"/>
              <a:t>Find the equation of the line tangent to the graph at the indicated point:  </a:t>
            </a:r>
            <a:br>
              <a:rPr lang="en-US" sz="3200" dirty="0" smtClean="0"/>
            </a:br>
            <a:endParaRPr lang="en-US" sz="3200" dirty="0" smtClean="0"/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/>
        </p:nvGraphicFramePr>
        <p:xfrm>
          <a:off x="1219200" y="1447800"/>
          <a:ext cx="23510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112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47800"/>
                        <a:ext cx="2351088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" y="2446338"/>
          <a:ext cx="3108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5" imgW="1295400" imgH="419100" progId="Equation.DSMT4">
                  <p:embed/>
                </p:oleObj>
              </mc:Choice>
              <mc:Fallback>
                <p:oleObj name="Equation" r:id="rId5" imgW="12954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46338"/>
                        <a:ext cx="31083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3416300"/>
          <a:ext cx="207168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7" imgW="863225" imgH="571252" progId="Equation.DSMT4">
                  <p:embed/>
                </p:oleObj>
              </mc:Choice>
              <mc:Fallback>
                <p:oleObj name="Equation" r:id="rId7" imgW="863225" imgH="57125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6300"/>
                        <a:ext cx="2071688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8363" y="3355975"/>
          <a:ext cx="28638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9" imgW="1193800" imgH="622300" progId="Equation.DSMT4">
                  <p:embed/>
                </p:oleObj>
              </mc:Choice>
              <mc:Fallback>
                <p:oleObj name="Equation" r:id="rId9" imgW="1193800" imgH="6223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3355975"/>
                        <a:ext cx="286385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63813" y="4851400"/>
          <a:ext cx="2378075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11" imgW="990170" imgH="444307" progId="Equation.DSMT4">
                  <p:embed/>
                </p:oleObj>
              </mc:Choice>
              <mc:Fallback>
                <p:oleObj name="Equation" r:id="rId11" imgW="990170" imgH="444307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4851400"/>
                        <a:ext cx="2378075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63813" y="5818188"/>
          <a:ext cx="19208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13" imgW="799753" imgH="444307" progId="Equation.DSMT4">
                  <p:embed/>
                </p:oleObj>
              </mc:Choice>
              <mc:Fallback>
                <p:oleObj name="Equation" r:id="rId13" imgW="799753" imgH="444307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818188"/>
                        <a:ext cx="19208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84688" y="5873750"/>
          <a:ext cx="10366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5" imgW="431613" imgH="393529" progId="Equation.DSMT4">
                  <p:embed/>
                </p:oleObj>
              </mc:Choice>
              <mc:Fallback>
                <p:oleObj name="Equation" r:id="rId15" imgW="431613" imgH="393529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5873750"/>
                        <a:ext cx="10366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4164013" y="1571625"/>
          <a:ext cx="2255837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7" imgW="939800" imgH="469900" progId="Equation.DSMT4">
                  <p:embed/>
                </p:oleObj>
              </mc:Choice>
              <mc:Fallback>
                <p:oleObj name="Equation" r:id="rId17" imgW="939800" imgH="4699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1571625"/>
                        <a:ext cx="2255837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19850" y="1571625"/>
          <a:ext cx="103663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9" imgW="431640" imgH="393480" progId="Equation.DSMT4">
                  <p:embed/>
                </p:oleObj>
              </mc:Choice>
              <mc:Fallback>
                <p:oleObj name="Equation" r:id="rId19" imgW="43164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1571625"/>
                        <a:ext cx="1036638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56488" y="1589088"/>
          <a:ext cx="884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21" imgW="368280" imgH="393480" progId="Equation.DSMT4">
                  <p:embed/>
                </p:oleObj>
              </mc:Choice>
              <mc:Fallback>
                <p:oleObj name="Equation" r:id="rId21" imgW="3682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1589088"/>
                        <a:ext cx="884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526213" y="2941638"/>
          <a:ext cx="161766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23" imgW="672840" imgH="203040" progId="Equation.DSMT4">
                  <p:embed/>
                </p:oleObj>
              </mc:Choice>
              <mc:Fallback>
                <p:oleObj name="Equation" r:id="rId23" imgW="67284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13" y="2941638"/>
                        <a:ext cx="161766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551613" y="3244850"/>
          <a:ext cx="21066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25" imgW="876240" imgH="393480" progId="Equation.DSMT4">
                  <p:embed/>
                </p:oleObj>
              </mc:Choice>
              <mc:Fallback>
                <p:oleObj name="Equation" r:id="rId25" imgW="87624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3244850"/>
                        <a:ext cx="2106612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551613" y="4184650"/>
          <a:ext cx="1465262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27" imgW="609480" imgH="177480" progId="Equation.DSMT4">
                  <p:embed/>
                </p:oleObj>
              </mc:Choice>
              <mc:Fallback>
                <p:oleObj name="Equation" r:id="rId27" imgW="609480" imgH="177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184650"/>
                        <a:ext cx="1465262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540500" y="4659313"/>
          <a:ext cx="8556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29" imgW="355320" imgH="177480" progId="Equation.DSMT4">
                  <p:embed/>
                </p:oleObj>
              </mc:Choice>
              <mc:Fallback>
                <p:oleObj name="Equation" r:id="rId29" imgW="355320" imgH="177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0" y="4659313"/>
                        <a:ext cx="8556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643688" y="5175250"/>
          <a:ext cx="1922462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31" imgW="799920" imgH="393480" progId="Equation.DSMT4">
                  <p:embed/>
                </p:oleObj>
              </mc:Choice>
              <mc:Fallback>
                <p:oleObj name="Equation" r:id="rId31" imgW="799920" imgH="3934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5175250"/>
                        <a:ext cx="1922462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2264046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 eaLnBrk="1" hangingPunct="1">
              <a:defRPr/>
            </a:pPr>
            <a:r>
              <a:rPr lang="en-US" sz="3200" dirty="0" smtClean="0"/>
              <a:t>Find the derivative of the function            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f(x</a:t>
            </a:r>
            <a:r>
              <a:rPr lang="en-US" sz="3200" dirty="0" smtClean="0"/>
              <a:t>) = 8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2x – 4 at x = 2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" y="1600200"/>
          <a:ext cx="3108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3" imgW="1295400" imgH="419100" progId="Equation.DSMT4">
                  <p:embed/>
                </p:oleObj>
              </mc:Choice>
              <mc:Fallback>
                <p:oleObj name="Equation" r:id="rId3" imgW="1295400" imgH="4191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31083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0488" y="2582863"/>
          <a:ext cx="6521450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name="Equation" r:id="rId5" imgW="2717800" imgH="469900" progId="Equation.DSMT4">
                  <p:embed/>
                </p:oleObj>
              </mc:Choice>
              <mc:Fallback>
                <p:oleObj name="Equation" r:id="rId5" imgW="2717800" imgH="4699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2582863"/>
                        <a:ext cx="6521450" cy="112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90488" y="3708400"/>
          <a:ext cx="719296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7" imgW="2997200" imgH="419100" progId="Equation.DSMT4">
                  <p:embed/>
                </p:oleObj>
              </mc:Choice>
              <mc:Fallback>
                <p:oleObj name="Equation" r:id="rId7" imgW="2997200" imgH="4191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708400"/>
                        <a:ext cx="7192962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0" y="4684713"/>
          <a:ext cx="2986088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9" imgW="1244600" imgH="419100" progId="Equation.DSMT4">
                  <p:embed/>
                </p:oleObj>
              </mc:Choice>
              <mc:Fallback>
                <p:oleObj name="Equation" r:id="rId9" imgW="1244600" imgH="4191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684713"/>
                        <a:ext cx="2986088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038" y="5907088"/>
          <a:ext cx="268287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11" imgW="1117600" imgH="292100" progId="Equation.DSMT4">
                  <p:embed/>
                </p:oleObj>
              </mc:Choice>
              <mc:Fallback>
                <p:oleObj name="Equation" r:id="rId11" imgW="1117600" imgH="2921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8" y="5907088"/>
                        <a:ext cx="268287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74925" y="5907088"/>
          <a:ext cx="17367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Equation" r:id="rId13" imgW="723586" imgH="253890" progId="Equation.DSMT4">
                  <p:embed/>
                </p:oleObj>
              </mc:Choice>
              <mc:Fallback>
                <p:oleObj name="Equation" r:id="rId13" imgW="723586" imgH="25389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907088"/>
                        <a:ext cx="17367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730875" y="4567238"/>
          <a:ext cx="26812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Equation" r:id="rId15" imgW="1117115" imgH="253890" progId="Equation.DSMT4">
                  <p:embed/>
                </p:oleObj>
              </mc:Choice>
              <mc:Fallback>
                <p:oleObj name="Equation" r:id="rId15" imgW="1117115" imgH="25389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567238"/>
                        <a:ext cx="26812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722938" y="50800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5" name="Equation" r:id="rId17" imgW="698197" imgH="253890" progId="Equation.DSMT4">
                  <p:embed/>
                </p:oleObj>
              </mc:Choice>
              <mc:Fallback>
                <p:oleObj name="Equation" r:id="rId17" imgW="698197" imgH="25389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5080000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7672619"/>
      </p:ext>
    </p:ext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9DABFA15955A4A41B578FF65188B3E7A" ma:contentTypeVersion="16" ma:contentTypeDescription="Create a new document." ma:contentTypeScope="" ma:versionID="add02ed1c0ec0e4767cd7af9b7c031f0">
  <xsd:schema xmlns:xsd="http://www.w3.org/2001/XMLSchema" xmlns:xs="http://www.w3.org/2001/XMLSchema" xmlns:p="http://schemas.microsoft.com/office/2006/metadata/properties" xmlns:ns1="http://schemas.microsoft.com/sharepoint/v3" xmlns:ns3="c2d5b24f-4081-4d28-a220-dd6f6bbe9446" xmlns:ns4="16afbebc-ab32-44c2-80b1-4304b5458266" targetNamespace="http://schemas.microsoft.com/office/2006/metadata/properties" ma:root="true" ma:fieldsID="83937d604d59d6b20847e1b656a40358" ns1:_="" ns3:_="" ns4:_="">
    <xsd:import namespace="http://schemas.microsoft.com/sharepoint/v3"/>
    <xsd:import namespace="c2d5b24f-4081-4d28-a220-dd6f6bbe9446"/>
    <xsd:import namespace="16afbebc-ab32-44c2-80b1-4304b5458266"/>
    <xsd:element name="properties">
      <xsd:complexType>
        <xsd:sequence>
          <xsd:element name="documentManagement">
            <xsd:complexType>
              <xsd:all>
                <xsd:element ref="ns3:SharedWithUsers" minOccurs="0"/>
                <xsd:element ref="ns3:SharedWithDetails" minOccurs="0"/>
                <xsd:element ref="ns3:SharingHintHash" minOccurs="0"/>
                <xsd:element ref="ns3:LastSharedByTime" minOccurs="0"/>
                <xsd:element ref="ns3:LastSharedByUser" minOccurs="0"/>
                <xsd:element ref="ns4:MediaServiceMetadata" minOccurs="0"/>
                <xsd:element ref="ns4:MediaServiceFastMetadata" minOccurs="0"/>
                <xsd:element ref="ns4:MediaServiceAutoTags" minOccurs="0"/>
                <xsd:element ref="ns1:_ip_UnifiedCompliancePolicyProperties" minOccurs="0"/>
                <xsd:element ref="ns1:_ip_UnifiedCompliancePolicyUIAction" minOccurs="0"/>
                <xsd:element ref="ns4:MediaServiceOCR" minOccurs="0"/>
                <xsd:element ref="ns4:MediaServiceDateTaken" minOccurs="0"/>
                <xsd:element ref="ns4:MediaServiceEventHashCode" minOccurs="0"/>
                <xsd:element ref="ns4:MediaServiceGenerationTime" minOccurs="0"/>
                <xsd:element ref="ns4:MediaServiceAutoKeyPoints" minOccurs="0"/>
                <xsd:element ref="ns4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ip_UnifiedCompliancePolicyProperties" ma:index="16" nillable="true" ma:displayName="Unified Compliance Policy Properties" ma:hidden="true" ma:internalName="_ip_UnifiedCompliancePolicyProperties">
      <xsd:simpleType>
        <xsd:restriction base="dms:Note"/>
      </xsd:simpleType>
    </xsd:element>
    <xsd:element name="_ip_UnifiedCompliancePolicyUIAction" ma:index="17" nillable="true" ma:displayName="Unified Compliance Policy UI Action" ma:hidden="true" ma:internalName="_ip_UnifiedCompliancePolicyUIAction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2d5b24f-4081-4d28-a220-dd6f6bbe9446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description="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0" nillable="true" ma:displayName="Sharing Hint Hash" ma:description="" ma:hidden="true" ma:internalName="SharingHintHash" ma:readOnly="true">
      <xsd:simpleType>
        <xsd:restriction base="dms:Text"/>
      </xsd:simpleType>
    </xsd:element>
    <xsd:element name="LastSharedByTime" ma:index="11" nillable="true" ma:displayName="Last Shared By Time" ma:internalName="LastSharedByTime" ma:readOnly="true">
      <xsd:simpleType>
        <xsd:restriction base="dms:DateTime"/>
      </xsd:simpleType>
    </xsd:element>
    <xsd:element name="LastSharedByUser" ma:index="12" nillable="true" ma:displayName="Last Shared By User" ma:description="" ma:internalName="LastSharedByUser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afbebc-ab32-44c2-80b1-4304b5458266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3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14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5" nillable="true" ma:displayName="MediaServiceAutoTags" ma:internalName="MediaServiceAutoTags" ma:readOnly="true">
      <xsd:simpleType>
        <xsd:restriction base="dms:Text"/>
      </xsd:simpleType>
    </xsd:element>
    <xsd:element name="MediaServiceOCR" ma:index="18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EventHashCode" ma:index="20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21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2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2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ip_UnifiedCompliancePolicyUIAction xmlns="http://schemas.microsoft.com/sharepoint/v3" xsi:nil="true"/>
    <_ip_UnifiedCompliancePolicyProperties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ADE1D1A2-4D20-427F-9ED9-16D9205F6990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c2d5b24f-4081-4d28-a220-dd6f6bbe9446"/>
    <ds:schemaRef ds:uri="16afbebc-ab32-44c2-80b1-4304b545826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E13907C-0CC7-49EF-9D98-F8DA91EDFDF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4CE829A-5126-4786-ACF3-8F60E53B1162}">
  <ds:schemaRefs>
    <ds:schemaRef ds:uri="http://schemas.microsoft.com/office/2006/metadata/properties"/>
    <ds:schemaRef ds:uri="http://schemas.microsoft.com/sharepoint/v3"/>
    <ds:schemaRef ds:uri="16afbebc-ab32-44c2-80b1-4304b5458266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c2d5b24f-4081-4d28-a220-dd6f6bbe9446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3</TotalTime>
  <Words>407</Words>
  <Application>Microsoft Office PowerPoint</Application>
  <PresentationFormat>On-screen Show (4:3)</PresentationFormat>
  <Paragraphs>67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Calibri</vt:lpstr>
      <vt:lpstr>Calibri Light</vt:lpstr>
      <vt:lpstr>Wingdings</vt:lpstr>
      <vt:lpstr>Wingdings 3</vt:lpstr>
      <vt:lpstr>Office Theme</vt:lpstr>
      <vt:lpstr>Equation</vt:lpstr>
      <vt:lpstr>MathType 6.0 Equation</vt:lpstr>
      <vt:lpstr>12.3 Tangent to a Curve </vt:lpstr>
      <vt:lpstr>PowerPoint Presentation</vt:lpstr>
      <vt:lpstr>PowerPoint Presentation</vt:lpstr>
      <vt:lpstr>PowerPoint Presentation</vt:lpstr>
      <vt:lpstr>Find the slope of a line tangent to     y = 2x2 – 3x + 1</vt:lpstr>
      <vt:lpstr>PowerPoint Presentation</vt:lpstr>
      <vt:lpstr>Find the equation of the line tangent to the graph at the indicated point:   y = x2 + x – 1 at (-4, 11)</vt:lpstr>
      <vt:lpstr>Find the equation of the line tangent to the graph at the indicated point:   </vt:lpstr>
      <vt:lpstr>Find the derivative of the function             f(x) = 8x2 + 2x – 4 at x = 2.</vt:lpstr>
      <vt:lpstr>12.3 b Derivatives</vt:lpstr>
      <vt:lpstr>PowerPoint Presentation</vt:lpstr>
      <vt:lpstr>The process of finding the derivative is called differentiation.  (this is one of the main parts of Calculus)</vt:lpstr>
      <vt:lpstr>Ex 1 Find an expression for the slope of the tangent line to the graph of y = 2x2 – 3x + 4 at any point.</vt:lpstr>
      <vt:lpstr>Rules:</vt:lpstr>
      <vt:lpstr>PowerPoint Presentation</vt:lpstr>
      <vt:lpstr>PowerPoint Presentation</vt:lpstr>
      <vt:lpstr>Ex 5 </vt:lpstr>
      <vt:lpstr>PowerPoint Presentation</vt:lpstr>
      <vt:lpstr>PowerPoint Presentation</vt:lpstr>
      <vt:lpstr>PowerPoint Presentation</vt:lpstr>
      <vt:lpstr>PowerPoint Presentation</vt:lpstr>
      <vt:lpstr>Ex 10 </vt:lpstr>
      <vt:lpstr>Ex 11 </vt:lpstr>
      <vt:lpstr>Ex 12 </vt:lpstr>
      <vt:lpstr>WS 12.3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5.2 Derivatives</dc:title>
  <dc:creator>Kim Garcia</dc:creator>
  <cp:lastModifiedBy>Reaves, Nathan</cp:lastModifiedBy>
  <cp:revision>27</cp:revision>
  <cp:lastPrinted>2020-04-21T18:34:10Z</cp:lastPrinted>
  <dcterms:created xsi:type="dcterms:W3CDTF">2010-03-02T13:56:07Z</dcterms:created>
  <dcterms:modified xsi:type="dcterms:W3CDTF">2020-04-21T18:34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9DABFA15955A4A41B578FF65188B3E7A</vt:lpwstr>
  </property>
</Properties>
</file>